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theme/themeOverride3.xml" ContentType="application/vnd.openxmlformats-officedocument.themeOverride+xml"/>
  <Override PartName="/word/drawings/drawing3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D2479F" w:rsidRPr="00531FA9" w:rsidRDefault="00D2479F" w:rsidP="00D2479F">
      <w:pPr>
        <w:rPr>
          <w:rFonts w:asciiTheme="majorBidi" w:hAnsiTheme="majorBidi" w:cstheme="majorBidi"/>
          <w:b/>
          <w:bCs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i/>
          <w:iCs/>
          <w:sz w:val="20"/>
          <w:szCs w:val="20"/>
        </w:rPr>
        <w:object w:dxaOrig="10061" w:dyaOrig="27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22.25pt" o:ole="">
            <v:imagedata r:id="rId7" o:title=""/>
          </v:shape>
          <o:OLEObject Type="Embed" ProgID="ChemDraw.Document.6.0" ShapeID="_x0000_i1025" DrawAspect="Content" ObjectID="_1565346069" r:id="rId8"/>
        </w:objec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</w:p>
    <w:p w:rsidR="00D2479F" w:rsidRPr="00531FA9" w:rsidRDefault="00D2479F" w:rsidP="00B33EF9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Fig. </w:t>
      </w:r>
      <w:r w:rsidR="00B33EF9">
        <w:rPr>
          <w:rFonts w:asciiTheme="majorBidi" w:hAnsiTheme="majorBidi" w:cstheme="majorBidi"/>
          <w:b/>
          <w:bCs/>
          <w:sz w:val="20"/>
          <w:szCs w:val="20"/>
        </w:rPr>
        <w:t>1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. </w:t>
      </w:r>
      <w:r w:rsidRPr="00531FA9">
        <w:rPr>
          <w:rFonts w:asciiTheme="majorBidi" w:hAnsiTheme="majorBidi" w:cstheme="majorBidi"/>
          <w:sz w:val="20"/>
          <w:szCs w:val="20"/>
        </w:rPr>
        <w:t>Step 3 of theoretical mechanism for the reaction between intermediate 5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531FA9">
        <w:rPr>
          <w:rFonts w:asciiTheme="majorBidi" w:hAnsiTheme="majorBidi" w:cstheme="majorBidi"/>
          <w:sz w:val="20"/>
          <w:szCs w:val="20"/>
        </w:rPr>
        <w:t>) and intermediate 6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531FA9">
        <w:rPr>
          <w:rFonts w:asciiTheme="majorBidi" w:hAnsiTheme="majorBidi" w:cstheme="majorBidi"/>
          <w:sz w:val="20"/>
          <w:szCs w:val="20"/>
        </w:rPr>
        <w:t xml:space="preserve">) for </w:t>
      </w:r>
      <w:r w:rsidR="00FF31AC">
        <w:rPr>
          <w:rFonts w:asciiTheme="majorBidi" w:hAnsiTheme="majorBidi" w:cstheme="majorBidi"/>
          <w:sz w:val="20"/>
          <w:szCs w:val="20"/>
        </w:rPr>
        <w:t xml:space="preserve">the </w:t>
      </w:r>
      <w:r w:rsidRPr="00531FA9">
        <w:rPr>
          <w:rFonts w:asciiTheme="majorBidi" w:hAnsiTheme="majorBidi" w:cstheme="majorBidi"/>
          <w:sz w:val="20"/>
          <w:szCs w:val="20"/>
        </w:rPr>
        <w:t>generation of intermediate 7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>)</w:t>
      </w:r>
    </w:p>
    <w:p w:rsidR="00D2479F" w:rsidRPr="00531FA9" w:rsidRDefault="00D2479F" w:rsidP="006A1CF3">
      <w:pPr>
        <w:jc w:val="both"/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The concerted reaction occurs with the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2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1</w:t>
      </w:r>
      <w:r w:rsidRPr="00531FA9">
        <w:rPr>
          <w:rFonts w:asciiTheme="majorBidi" w:hAnsiTheme="majorBidi" w:cstheme="majorBidi"/>
          <w:sz w:val="20"/>
          <w:szCs w:val="20"/>
        </w:rPr>
        <w:t xml:space="preserve"> bonds formation between intermediate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</w:t>
      </w:r>
      <w:r w:rsidRPr="00531FA9">
        <w:rPr>
          <w:rFonts w:asciiTheme="majorBidi" w:hAnsiTheme="majorBidi" w:cstheme="majorBidi"/>
          <w:sz w:val="20"/>
          <w:szCs w:val="20"/>
        </w:rPr>
        <w:t xml:space="preserve"> and intermediate 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531FA9">
        <w:rPr>
          <w:rFonts w:asciiTheme="majorBidi" w:hAnsiTheme="majorBidi" w:cstheme="majorBidi"/>
          <w:sz w:val="20"/>
          <w:szCs w:val="20"/>
        </w:rPr>
        <w:t xml:space="preserve"> for the generation of another intermediate (intermediate 7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>)). Herein, TS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 xml:space="preserve"> showed one imaginary frequency at 400.54i cm</w:t>
      </w:r>
      <w:r w:rsidRPr="00531FA9">
        <w:rPr>
          <w:rFonts w:asciiTheme="majorBidi" w:hAnsiTheme="majorBidi" w:cstheme="majorBidi"/>
          <w:sz w:val="20"/>
          <w:szCs w:val="20"/>
          <w:vertAlign w:val="superscript"/>
        </w:rPr>
        <w:t>-1</w:t>
      </w:r>
      <w:r w:rsidRPr="00531FA9">
        <w:rPr>
          <w:rFonts w:asciiTheme="majorBidi" w:hAnsiTheme="majorBidi" w:cstheme="majorBidi"/>
          <w:sz w:val="20"/>
          <w:szCs w:val="20"/>
        </w:rPr>
        <w:t>. The structure of TS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 xml:space="preserve"> is shown in Fig.9. To obtain the energy profile, we scanned the distance between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2</w:t>
      </w:r>
      <w:r w:rsidRPr="00531FA9">
        <w:rPr>
          <w:rFonts w:asciiTheme="majorBidi" w:hAnsiTheme="majorBidi" w:cstheme="majorBidi"/>
          <w:sz w:val="20"/>
          <w:szCs w:val="20"/>
        </w:rPr>
        <w:t>-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1</w:t>
      </w:r>
      <w:r w:rsidRPr="00531FA9">
        <w:rPr>
          <w:rFonts w:asciiTheme="majorBidi" w:hAnsiTheme="majorBidi" w:cstheme="majorBidi"/>
          <w:sz w:val="20"/>
          <w:szCs w:val="20"/>
        </w:rPr>
        <w:t>. The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2</w:t>
      </w:r>
      <w:r w:rsidRPr="00531FA9">
        <w:rPr>
          <w:rFonts w:asciiTheme="majorBidi" w:hAnsiTheme="majorBidi" w:cstheme="majorBidi"/>
          <w:sz w:val="20"/>
          <w:szCs w:val="20"/>
        </w:rPr>
        <w:t xml:space="preserve"> and C31 atoms draw close and lead to the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2</w:t>
      </w:r>
      <w:r w:rsidRPr="00531FA9">
        <w:rPr>
          <w:rFonts w:asciiTheme="majorBidi" w:hAnsiTheme="majorBidi" w:cstheme="majorBidi"/>
          <w:sz w:val="20"/>
          <w:szCs w:val="20"/>
        </w:rPr>
        <w:t>-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1</w:t>
      </w:r>
      <w:r w:rsidRPr="00531FA9">
        <w:rPr>
          <w:rFonts w:asciiTheme="majorBidi" w:hAnsiTheme="majorBidi" w:cstheme="majorBidi"/>
          <w:sz w:val="20"/>
          <w:szCs w:val="20"/>
        </w:rPr>
        <w:t xml:space="preserve"> bond at intermediate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7(I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).</w:t>
      </w:r>
      <w:r w:rsidR="007D7927" w:rsidRPr="00531FA9">
        <w:rPr>
          <w:rFonts w:asciiTheme="majorBidi" w:hAnsiTheme="majorBidi" w:cstheme="majorBidi"/>
          <w:sz w:val="20"/>
          <w:szCs w:val="20"/>
        </w:rPr>
        <w:t xml:space="preserve"> </w:t>
      </w:r>
      <w:r w:rsidRPr="00531FA9">
        <w:rPr>
          <w:rFonts w:asciiTheme="majorBidi" w:hAnsiTheme="majorBidi" w:cstheme="majorBidi"/>
          <w:sz w:val="20"/>
          <w:szCs w:val="20"/>
        </w:rPr>
        <w:t>The TS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 xml:space="preserve"> energy at the HF/6-</w:t>
      </w:r>
      <w:r w:rsidR="00137EA8" w:rsidRPr="00531FA9">
        <w:rPr>
          <w:rFonts w:asciiTheme="majorBidi" w:hAnsiTheme="majorBidi" w:cstheme="majorBidi"/>
          <w:sz w:val="20"/>
          <w:szCs w:val="20"/>
        </w:rPr>
        <w:t>311G (</w:t>
      </w:r>
      <w:r w:rsidRPr="00531FA9">
        <w:rPr>
          <w:rFonts w:asciiTheme="majorBidi" w:hAnsiTheme="majorBidi" w:cstheme="majorBidi"/>
          <w:sz w:val="20"/>
          <w:szCs w:val="20"/>
        </w:rPr>
        <w:t>d, p) level in the gas phase is 9.92kcal/mol, and 13.23 kcal/mol higher than the energy of the reactant and intermediate 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 xml:space="preserve">, </w:t>
      </w:r>
      <w:r w:rsidR="00137EA8" w:rsidRPr="00531FA9">
        <w:rPr>
          <w:rFonts w:asciiTheme="majorBidi" w:hAnsiTheme="majorBidi" w:cstheme="majorBidi"/>
          <w:sz w:val="20"/>
          <w:szCs w:val="20"/>
        </w:rPr>
        <w:t>respectively (</w:t>
      </w:r>
      <w:r w:rsidRPr="001408C5">
        <w:rPr>
          <w:rFonts w:asciiTheme="majorBidi" w:hAnsiTheme="majorBidi" w:cstheme="majorBidi"/>
          <w:b/>
          <w:bCs/>
          <w:sz w:val="20"/>
          <w:szCs w:val="20"/>
        </w:rPr>
        <w:t>Fig.</w:t>
      </w:r>
      <w:r w:rsidR="001408C5" w:rsidRPr="001408C5">
        <w:rPr>
          <w:rFonts w:asciiTheme="majorBidi" w:hAnsiTheme="majorBidi" w:cstheme="majorBidi"/>
          <w:b/>
          <w:bCs/>
          <w:sz w:val="20"/>
          <w:szCs w:val="20"/>
        </w:rPr>
        <w:t xml:space="preserve"> 1</w:t>
      </w:r>
      <w:r w:rsidRPr="00531FA9">
        <w:rPr>
          <w:rFonts w:asciiTheme="majorBidi" w:hAnsiTheme="majorBidi" w:cstheme="majorBidi"/>
          <w:sz w:val="20"/>
          <w:szCs w:val="20"/>
        </w:rPr>
        <w:t>). Hence, this process is exothermic (∆</w:t>
      </w:r>
      <w:r w:rsidRPr="00531FA9">
        <w:rPr>
          <w:rFonts w:asciiTheme="majorBidi" w:hAnsiTheme="majorBidi" w:cstheme="majorBidi"/>
          <w:i/>
          <w:iCs/>
          <w:sz w:val="20"/>
          <w:szCs w:val="20"/>
        </w:rPr>
        <w:t>r</w:t>
      </w:r>
      <w:r w:rsidRPr="00531FA9">
        <w:rPr>
          <w:rFonts w:asciiTheme="majorBidi" w:hAnsiTheme="majorBidi" w:cstheme="majorBidi"/>
          <w:sz w:val="20"/>
          <w:szCs w:val="20"/>
        </w:rPr>
        <w:t>=-3.31 kcal/mol), compared to the reactants.</w:t>
      </w:r>
    </w:p>
    <w:p w:rsidR="00D2479F" w:rsidRPr="00531FA9" w:rsidRDefault="00D2479F" w:rsidP="008E7BDF">
      <w:pPr>
        <w:jc w:val="center"/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noProof/>
          <w:sz w:val="20"/>
          <w:szCs w:val="20"/>
        </w:rPr>
        <w:drawing>
          <wp:inline distT="0" distB="0" distL="0" distR="0" wp14:anchorId="56997E2E" wp14:editId="598A7FAE">
            <wp:extent cx="5000625" cy="2743200"/>
            <wp:effectExtent l="0" t="0" r="9525" b="0"/>
            <wp:docPr id="5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D2479F" w:rsidRPr="00531FA9" w:rsidRDefault="00D2479F" w:rsidP="00B33EF9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Fig. </w:t>
      </w:r>
      <w:r w:rsidR="00B33EF9">
        <w:rPr>
          <w:rFonts w:asciiTheme="majorBidi" w:hAnsiTheme="majorBidi" w:cstheme="majorBidi"/>
          <w:b/>
          <w:bCs/>
          <w:sz w:val="20"/>
          <w:szCs w:val="20"/>
        </w:rPr>
        <w:t>2.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Pr="00531FA9">
        <w:rPr>
          <w:rFonts w:asciiTheme="majorBidi" w:hAnsiTheme="majorBidi" w:cstheme="majorBidi"/>
          <w:sz w:val="20"/>
          <w:szCs w:val="20"/>
        </w:rPr>
        <w:t>Step 3 of theoretical mechanism for the reaction between intermediate 5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</w:t>
      </w:r>
      <w:r w:rsidRPr="00531FA9">
        <w:rPr>
          <w:rFonts w:asciiTheme="majorBidi" w:hAnsiTheme="majorBidi" w:cstheme="majorBidi"/>
          <w:sz w:val="20"/>
          <w:szCs w:val="20"/>
        </w:rPr>
        <w:t>) and intermediate 6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531FA9">
        <w:rPr>
          <w:rFonts w:asciiTheme="majorBidi" w:hAnsiTheme="majorBidi" w:cstheme="majorBidi"/>
          <w:sz w:val="20"/>
          <w:szCs w:val="20"/>
        </w:rPr>
        <w:t>) for generation of intermediate 7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>)</w:t>
      </w:r>
    </w:p>
    <w:p w:rsidR="00D2479F" w:rsidRPr="00531FA9" w:rsidRDefault="001957AB" w:rsidP="001957AB">
      <w:pPr>
        <w:tabs>
          <w:tab w:val="left" w:pos="6555"/>
        </w:tabs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ab/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We have listed in Table 5 the major important geometrical features which undergo changes in this step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.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7D7927" w:rsidRPr="00531FA9" w:rsidRDefault="007D7927" w:rsidP="00D2479F">
      <w:pPr>
        <w:rPr>
          <w:rFonts w:asciiTheme="majorBidi" w:hAnsiTheme="majorBidi" w:cstheme="majorBidi"/>
          <w:sz w:val="20"/>
          <w:szCs w:val="20"/>
        </w:rPr>
      </w:pPr>
    </w:p>
    <w:p w:rsidR="007D7927" w:rsidRDefault="007D7927" w:rsidP="00D2479F">
      <w:pPr>
        <w:rPr>
          <w:rFonts w:asciiTheme="majorBidi" w:hAnsiTheme="majorBidi" w:cstheme="majorBidi"/>
          <w:sz w:val="20"/>
          <w:szCs w:val="20"/>
        </w:rPr>
      </w:pPr>
    </w:p>
    <w:p w:rsidR="007B2709" w:rsidRDefault="007B2709" w:rsidP="00D2479F">
      <w:pPr>
        <w:rPr>
          <w:rFonts w:asciiTheme="majorBidi" w:hAnsiTheme="majorBidi" w:cstheme="majorBidi"/>
          <w:sz w:val="20"/>
          <w:szCs w:val="20"/>
        </w:rPr>
      </w:pPr>
    </w:p>
    <w:p w:rsidR="007B2709" w:rsidRDefault="007B2709" w:rsidP="00D2479F">
      <w:pPr>
        <w:rPr>
          <w:rFonts w:asciiTheme="majorBidi" w:hAnsiTheme="majorBidi" w:cstheme="majorBidi"/>
          <w:sz w:val="20"/>
          <w:szCs w:val="20"/>
        </w:rPr>
      </w:pPr>
    </w:p>
    <w:p w:rsidR="007B2709" w:rsidRPr="00531FA9" w:rsidRDefault="007B2709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1408C5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lastRenderedPageBreak/>
        <w:t xml:space="preserve">Table </w:t>
      </w:r>
      <w:r w:rsidR="001408C5">
        <w:rPr>
          <w:rFonts w:asciiTheme="majorBidi" w:hAnsiTheme="majorBidi" w:cstheme="majorBidi"/>
          <w:b/>
          <w:bCs/>
          <w:sz w:val="20"/>
          <w:szCs w:val="20"/>
        </w:rPr>
        <w:t>1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. </w:t>
      </w:r>
      <w:r w:rsidRPr="00531FA9">
        <w:rPr>
          <w:rFonts w:asciiTheme="majorBidi" w:hAnsiTheme="majorBidi" w:cstheme="majorBidi"/>
          <w:sz w:val="20"/>
          <w:szCs w:val="20"/>
        </w:rPr>
        <w:t>The major geometrical parameters containing bond lengths, bond angles and dihedral angles for stationary point of intermediate 5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</w:t>
      </w:r>
      <w:r w:rsidRPr="00531FA9">
        <w:rPr>
          <w:rFonts w:asciiTheme="majorBidi" w:hAnsiTheme="majorBidi" w:cstheme="majorBidi"/>
          <w:sz w:val="20"/>
          <w:szCs w:val="20"/>
        </w:rPr>
        <w:t>), intermediate6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531FA9">
        <w:rPr>
          <w:rFonts w:asciiTheme="majorBidi" w:hAnsiTheme="majorBidi" w:cstheme="majorBidi"/>
          <w:sz w:val="20"/>
          <w:szCs w:val="20"/>
        </w:rPr>
        <w:t>), Ts and intermediate 7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>)</w:t>
      </w:r>
    </w:p>
    <w:tbl>
      <w:tblPr>
        <w:tblpPr w:leftFromText="180" w:rightFromText="180" w:vertAnchor="text" w:horzAnchor="margin" w:tblpY="132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97"/>
        <w:gridCol w:w="2223"/>
        <w:gridCol w:w="2892"/>
        <w:gridCol w:w="2314"/>
      </w:tblGrid>
      <w:tr w:rsidR="00D2479F" w:rsidRPr="00531FA9" w:rsidTr="00531FA9">
        <w:trPr>
          <w:trHeight w:val="172"/>
        </w:trPr>
        <w:tc>
          <w:tcPr>
            <w:tcW w:w="884" w:type="pct"/>
            <w:vMerge w:val="restar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Species</w:t>
            </w: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231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Bond length(Å)</w:t>
            </w:r>
          </w:p>
        </w:tc>
        <w:tc>
          <w:tcPr>
            <w:tcW w:w="1602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bond angle (degree)</w:t>
            </w:r>
          </w:p>
        </w:tc>
        <w:tc>
          <w:tcPr>
            <w:tcW w:w="1282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Dihedral angle</w:t>
            </w:r>
            <w:r w:rsidR="0051239C"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(degree)</w:t>
            </w:r>
          </w:p>
        </w:tc>
      </w:tr>
      <w:tr w:rsidR="00D2479F" w:rsidRPr="00531FA9" w:rsidTr="00531FA9">
        <w:trPr>
          <w:trHeight w:val="218"/>
        </w:trPr>
        <w:tc>
          <w:tcPr>
            <w:tcW w:w="884" w:type="pct"/>
            <w:vMerge/>
            <w:tcBorders>
              <w:left w:val="nil"/>
              <w:bottom w:val="single" w:sz="4" w:space="0" w:color="auto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231" w:type="pct"/>
            <w:tcBorders>
              <w:left w:val="nil"/>
              <w:bottom w:val="single" w:sz="4" w:space="0" w:color="auto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2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1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31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N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34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 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1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602" w:type="pct"/>
            <w:tcBorders>
              <w:left w:val="nil"/>
              <w:bottom w:val="single" w:sz="4" w:space="0" w:color="auto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1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22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24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-     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31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34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36</w:t>
            </w:r>
          </w:p>
        </w:tc>
        <w:tc>
          <w:tcPr>
            <w:tcW w:w="1282" w:type="pct"/>
            <w:tcBorders>
              <w:left w:val="nil"/>
              <w:bottom w:val="single" w:sz="4" w:space="0" w:color="auto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17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14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N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12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3</w:t>
            </w:r>
          </w:p>
        </w:tc>
      </w:tr>
      <w:tr w:rsidR="00D2479F" w:rsidRPr="00531FA9" w:rsidTr="00531FA9">
        <w:trPr>
          <w:trHeight w:val="299"/>
        </w:trPr>
        <w:tc>
          <w:tcPr>
            <w:tcW w:w="884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I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+I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231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4.5</w:t>
            </w:r>
            <w:r w:rsidR="00564186">
              <w:rPr>
                <w:rFonts w:asciiTheme="majorBidi" w:hAnsiTheme="majorBidi" w:cstheme="majorBidi"/>
                <w:sz w:val="20"/>
                <w:szCs w:val="20"/>
              </w:rPr>
              <w:t xml:space="preserve">0       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2</w:t>
            </w:r>
            <w:r w:rsidR="00564186">
              <w:rPr>
                <w:rFonts w:asciiTheme="majorBidi" w:hAnsiTheme="majorBidi" w:cstheme="majorBidi"/>
                <w:sz w:val="20"/>
                <w:szCs w:val="20"/>
              </w:rPr>
              <w:t>0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 1.34</w:t>
            </w:r>
          </w:p>
        </w:tc>
        <w:tc>
          <w:tcPr>
            <w:tcW w:w="1602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123.88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 xml:space="preserve"> 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  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 xml:space="preserve">\    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127.21</w:t>
            </w:r>
          </w:p>
        </w:tc>
        <w:tc>
          <w:tcPr>
            <w:tcW w:w="1282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179.28</w:t>
            </w:r>
          </w:p>
        </w:tc>
      </w:tr>
      <w:tr w:rsidR="00D2479F" w:rsidRPr="00531FA9" w:rsidTr="00531FA9">
        <w:trPr>
          <w:trHeight w:val="299"/>
        </w:trPr>
        <w:tc>
          <w:tcPr>
            <w:tcW w:w="884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Ts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231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2.15       1.31       1.40</w:t>
            </w:r>
          </w:p>
        </w:tc>
        <w:tc>
          <w:tcPr>
            <w:tcW w:w="1602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118.09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◦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            127.11     </w:t>
            </w:r>
          </w:p>
        </w:tc>
        <w:tc>
          <w:tcPr>
            <w:tcW w:w="1282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169.16</w:t>
            </w:r>
          </w:p>
        </w:tc>
      </w:tr>
      <w:tr w:rsidR="00D2479F" w:rsidRPr="00531FA9" w:rsidTr="00531FA9">
        <w:trPr>
          <w:trHeight w:val="323"/>
        </w:trPr>
        <w:tc>
          <w:tcPr>
            <w:tcW w:w="884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Intermediate I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231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1.57       1.46       1.50</w:t>
            </w:r>
          </w:p>
        </w:tc>
        <w:tc>
          <w:tcPr>
            <w:tcW w:w="1602" w:type="pct"/>
            <w:tcBorders>
              <w:left w:val="nil"/>
              <w:right w:val="nil"/>
            </w:tcBorders>
          </w:tcPr>
          <w:p w:rsidR="00D2479F" w:rsidRPr="00531FA9" w:rsidRDefault="00D2479F" w:rsidP="00564186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111</w:t>
            </w:r>
            <w:r w:rsidR="00564186">
              <w:rPr>
                <w:rFonts w:asciiTheme="majorBidi" w:hAnsiTheme="majorBidi" w:cstheme="majorBidi"/>
                <w:sz w:val="20"/>
                <w:szCs w:val="20"/>
              </w:rPr>
              <w:t>.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57                     118.92 </w:t>
            </w:r>
          </w:p>
        </w:tc>
        <w:tc>
          <w:tcPr>
            <w:tcW w:w="1282" w:type="pct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 143.99</w:t>
            </w:r>
          </w:p>
        </w:tc>
      </w:tr>
    </w:tbl>
    <w:p w:rsidR="00D2479F" w:rsidRPr="00564186" w:rsidRDefault="00D2479F" w:rsidP="001408C5">
      <w:pPr>
        <w:jc w:val="both"/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 xml:space="preserve">As is evident, the major change can be expressed as follow: 1)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C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31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-N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34</w:t>
      </w:r>
      <w:r w:rsidRPr="00531FA9">
        <w:rPr>
          <w:rFonts w:asciiTheme="majorBidi" w:hAnsiTheme="majorBidi" w:cstheme="majorBidi"/>
          <w:sz w:val="20"/>
          <w:szCs w:val="20"/>
        </w:rPr>
        <w:t>bond length increase in order of intermediate 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</w:t>
      </w:r>
      <w:r w:rsidRPr="00531FA9">
        <w:rPr>
          <w:rFonts w:asciiTheme="majorBidi" w:hAnsiTheme="majorBidi" w:cstheme="majorBidi"/>
          <w:sz w:val="20"/>
          <w:szCs w:val="20"/>
        </w:rPr>
        <w:t>+intermediate 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531FA9">
        <w:rPr>
          <w:rFonts w:asciiTheme="majorBidi" w:hAnsiTheme="majorBidi" w:cstheme="majorBidi"/>
          <w:sz w:val="20"/>
          <w:szCs w:val="20"/>
        </w:rPr>
        <w:t xml:space="preserve"> &lt;TS3&lt; intermediate 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 xml:space="preserve">; 2)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C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1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-C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22</w:t>
      </w:r>
      <w:r w:rsidRPr="00531FA9">
        <w:rPr>
          <w:rFonts w:asciiTheme="majorBidi" w:hAnsiTheme="majorBidi" w:cstheme="majorBidi"/>
          <w:sz w:val="20"/>
          <w:szCs w:val="20"/>
        </w:rPr>
        <w:t xml:space="preserve"> bond cleavage increase from reactant to Intermediate 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 xml:space="preserve">, 3) The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C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1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-C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22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-C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24</w:t>
      </w:r>
      <w:r w:rsidRPr="00531FA9">
        <w:rPr>
          <w:rFonts w:asciiTheme="majorBidi" w:hAnsiTheme="majorBidi" w:cstheme="majorBidi"/>
          <w:sz w:val="20"/>
          <w:szCs w:val="20"/>
        </w:rPr>
        <w:t xml:space="preserve">   angle changed in this order; reactant &gt; TS3&gt; intermediate 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 xml:space="preserve">. 4) The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O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17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-C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14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-N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12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-C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 xml:space="preserve"> dihedral angles in this step decrease.</w:t>
      </w:r>
      <w:r w:rsidR="007D7927" w:rsidRPr="00531FA9">
        <w:rPr>
          <w:rFonts w:asciiTheme="majorBidi" w:hAnsiTheme="majorBidi" w:cstheme="majorBidi"/>
          <w:sz w:val="20"/>
          <w:szCs w:val="20"/>
        </w:rPr>
        <w:t xml:space="preserve"> </w:t>
      </w:r>
      <w:r w:rsidRPr="00531FA9">
        <w:rPr>
          <w:rFonts w:asciiTheme="majorBidi" w:hAnsiTheme="majorBidi" w:cstheme="majorBidi"/>
          <w:sz w:val="20"/>
          <w:szCs w:val="20"/>
        </w:rPr>
        <w:t>The Energies of the participating species in step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="008F6C0F" w:rsidRPr="00531FA9">
        <w:rPr>
          <w:rFonts w:asciiTheme="majorBidi" w:hAnsiTheme="majorBidi" w:cstheme="majorBidi"/>
          <w:sz w:val="20"/>
          <w:szCs w:val="20"/>
        </w:rPr>
        <w:t xml:space="preserve"> at the</w:t>
      </w:r>
      <w:r w:rsidRPr="00531FA9">
        <w:rPr>
          <w:rFonts w:asciiTheme="majorBidi" w:hAnsiTheme="majorBidi" w:cstheme="majorBidi"/>
          <w:sz w:val="20"/>
          <w:szCs w:val="20"/>
        </w:rPr>
        <w:t xml:space="preserve"> HF/6-</w:t>
      </w:r>
      <w:r w:rsidR="00137EA8" w:rsidRPr="00531FA9">
        <w:rPr>
          <w:rFonts w:asciiTheme="majorBidi" w:hAnsiTheme="majorBidi" w:cstheme="majorBidi"/>
          <w:sz w:val="20"/>
          <w:szCs w:val="20"/>
        </w:rPr>
        <w:t>311G (</w:t>
      </w:r>
      <w:r w:rsidRPr="00531FA9">
        <w:rPr>
          <w:rFonts w:asciiTheme="majorBidi" w:hAnsiTheme="majorBidi" w:cstheme="majorBidi"/>
          <w:sz w:val="20"/>
          <w:szCs w:val="20"/>
        </w:rPr>
        <w:t>d</w:t>
      </w:r>
      <w:r w:rsidR="00137EA8" w:rsidRPr="00531FA9">
        <w:rPr>
          <w:rFonts w:asciiTheme="majorBidi" w:hAnsiTheme="majorBidi" w:cstheme="majorBidi"/>
          <w:sz w:val="20"/>
          <w:szCs w:val="20"/>
        </w:rPr>
        <w:t>, p</w:t>
      </w:r>
      <w:r w:rsidRPr="00531FA9">
        <w:rPr>
          <w:rFonts w:asciiTheme="majorBidi" w:hAnsiTheme="majorBidi" w:cstheme="majorBidi"/>
          <w:sz w:val="20"/>
          <w:szCs w:val="20"/>
        </w:rPr>
        <w:t>) and B3LYP/6-</w:t>
      </w:r>
      <w:r w:rsidR="00137EA8" w:rsidRPr="00531FA9">
        <w:rPr>
          <w:rFonts w:asciiTheme="majorBidi" w:hAnsiTheme="majorBidi" w:cstheme="majorBidi"/>
          <w:sz w:val="20"/>
          <w:szCs w:val="20"/>
        </w:rPr>
        <w:t>311g (</w:t>
      </w:r>
      <w:r w:rsidRPr="00531FA9">
        <w:rPr>
          <w:rFonts w:asciiTheme="majorBidi" w:hAnsiTheme="majorBidi" w:cstheme="majorBidi"/>
          <w:sz w:val="20"/>
          <w:szCs w:val="20"/>
        </w:rPr>
        <w:t>d</w:t>
      </w:r>
      <w:r w:rsidR="00137EA8" w:rsidRPr="00531FA9">
        <w:rPr>
          <w:rFonts w:asciiTheme="majorBidi" w:hAnsiTheme="majorBidi" w:cstheme="majorBidi"/>
          <w:sz w:val="20"/>
          <w:szCs w:val="20"/>
        </w:rPr>
        <w:t>, p</w:t>
      </w:r>
      <w:r w:rsidRPr="00531FA9">
        <w:rPr>
          <w:rFonts w:asciiTheme="majorBidi" w:hAnsiTheme="majorBidi" w:cstheme="majorBidi"/>
          <w:sz w:val="20"/>
          <w:szCs w:val="20"/>
        </w:rPr>
        <w:t xml:space="preserve">) </w:t>
      </w:r>
      <w:r w:rsidRPr="00564186">
        <w:rPr>
          <w:rFonts w:asciiTheme="majorBidi" w:hAnsiTheme="majorBidi" w:cstheme="majorBidi"/>
          <w:sz w:val="20"/>
          <w:szCs w:val="20"/>
        </w:rPr>
        <w:t>level</w:t>
      </w:r>
      <w:r w:rsidR="008F6C0F" w:rsidRPr="00564186">
        <w:rPr>
          <w:rFonts w:asciiTheme="majorBidi" w:hAnsiTheme="majorBidi" w:cstheme="majorBidi"/>
          <w:sz w:val="20"/>
          <w:szCs w:val="20"/>
        </w:rPr>
        <w:t>s</w:t>
      </w:r>
      <w:r w:rsidRPr="00564186">
        <w:rPr>
          <w:rFonts w:asciiTheme="majorBidi" w:hAnsiTheme="majorBidi" w:cstheme="majorBidi"/>
          <w:sz w:val="20"/>
          <w:szCs w:val="20"/>
        </w:rPr>
        <w:t xml:space="preserve"> </w:t>
      </w:r>
      <w:r w:rsidR="002412C0" w:rsidRPr="00564186">
        <w:rPr>
          <w:rFonts w:asciiTheme="majorBidi" w:hAnsiTheme="majorBidi" w:cstheme="majorBidi"/>
          <w:sz w:val="20"/>
          <w:szCs w:val="20"/>
        </w:rPr>
        <w:t>are</w:t>
      </w:r>
      <w:r w:rsidRPr="00564186">
        <w:rPr>
          <w:rFonts w:asciiTheme="majorBidi" w:hAnsiTheme="majorBidi" w:cstheme="majorBidi"/>
          <w:sz w:val="20"/>
          <w:szCs w:val="20"/>
        </w:rPr>
        <w:t xml:space="preserve"> shown in </w:t>
      </w:r>
      <w:r w:rsidRPr="00564186">
        <w:rPr>
          <w:rFonts w:asciiTheme="majorBidi" w:hAnsiTheme="majorBidi" w:cstheme="majorBidi"/>
          <w:b/>
          <w:bCs/>
          <w:sz w:val="20"/>
          <w:szCs w:val="20"/>
        </w:rPr>
        <w:t>Table</w:t>
      </w:r>
      <w:r w:rsidRPr="00564186">
        <w:rPr>
          <w:rFonts w:asciiTheme="majorBidi" w:hAnsiTheme="majorBidi" w:cstheme="majorBidi"/>
          <w:sz w:val="20"/>
          <w:szCs w:val="20"/>
        </w:rPr>
        <w:t xml:space="preserve"> </w:t>
      </w:r>
      <w:r w:rsidR="001408C5" w:rsidRPr="00564186">
        <w:rPr>
          <w:rFonts w:asciiTheme="majorBidi" w:hAnsiTheme="majorBidi" w:cstheme="majorBidi"/>
          <w:b/>
          <w:bCs/>
          <w:sz w:val="20"/>
          <w:szCs w:val="20"/>
        </w:rPr>
        <w:t>2</w:t>
      </w:r>
      <w:r w:rsidRPr="00564186">
        <w:rPr>
          <w:rFonts w:asciiTheme="majorBidi" w:hAnsiTheme="majorBidi" w:cstheme="majorBidi"/>
          <w:sz w:val="20"/>
          <w:szCs w:val="20"/>
        </w:rPr>
        <w:t>.</w:t>
      </w:r>
    </w:p>
    <w:p w:rsidR="00D2479F" w:rsidRPr="00564186" w:rsidRDefault="00D2479F" w:rsidP="001408C5">
      <w:pPr>
        <w:rPr>
          <w:rFonts w:asciiTheme="majorBidi" w:hAnsiTheme="majorBidi" w:cstheme="majorBidi"/>
          <w:sz w:val="20"/>
          <w:szCs w:val="20"/>
        </w:rPr>
      </w:pPr>
      <w:r w:rsidRPr="00564186">
        <w:rPr>
          <w:rFonts w:asciiTheme="majorBidi" w:hAnsiTheme="majorBidi" w:cstheme="majorBidi"/>
          <w:b/>
          <w:bCs/>
          <w:sz w:val="20"/>
          <w:szCs w:val="20"/>
        </w:rPr>
        <w:t xml:space="preserve">Table </w:t>
      </w:r>
      <w:r w:rsidR="001408C5" w:rsidRPr="00564186">
        <w:rPr>
          <w:rFonts w:asciiTheme="majorBidi" w:hAnsiTheme="majorBidi" w:cstheme="majorBidi"/>
          <w:b/>
          <w:bCs/>
          <w:sz w:val="20"/>
          <w:szCs w:val="20"/>
        </w:rPr>
        <w:t>2</w:t>
      </w:r>
      <w:r w:rsidRPr="00564186">
        <w:rPr>
          <w:rFonts w:asciiTheme="majorBidi" w:hAnsiTheme="majorBidi" w:cstheme="majorBidi"/>
          <w:b/>
          <w:bCs/>
          <w:sz w:val="20"/>
          <w:szCs w:val="20"/>
        </w:rPr>
        <w:t>.</w:t>
      </w:r>
      <w:r w:rsidRPr="00564186">
        <w:rPr>
          <w:rFonts w:asciiTheme="majorBidi" w:hAnsiTheme="majorBidi" w:cstheme="majorBidi"/>
          <w:sz w:val="20"/>
          <w:szCs w:val="20"/>
        </w:rPr>
        <w:t xml:space="preserve"> Energies of participating species in step</w:t>
      </w:r>
      <w:r w:rsidRPr="00564186">
        <w:rPr>
          <w:rFonts w:asciiTheme="majorBidi" w:hAnsiTheme="majorBidi" w:cstheme="majorBidi"/>
          <w:sz w:val="20"/>
          <w:szCs w:val="20"/>
          <w:vertAlign w:val="subscript"/>
        </w:rPr>
        <w:t xml:space="preserve">3 </w:t>
      </w:r>
      <w:r w:rsidR="008F6C0F" w:rsidRPr="00564186">
        <w:rPr>
          <w:rFonts w:asciiTheme="majorBidi" w:hAnsiTheme="majorBidi" w:cstheme="majorBidi"/>
          <w:sz w:val="20"/>
          <w:szCs w:val="20"/>
        </w:rPr>
        <w:t xml:space="preserve">at the </w:t>
      </w:r>
      <w:r w:rsidRPr="00564186">
        <w:rPr>
          <w:rFonts w:asciiTheme="majorBidi" w:hAnsiTheme="majorBidi" w:cstheme="majorBidi"/>
          <w:sz w:val="20"/>
          <w:szCs w:val="20"/>
        </w:rPr>
        <w:t>HF/6-</w:t>
      </w:r>
      <w:r w:rsidR="00137EA8" w:rsidRPr="00564186">
        <w:rPr>
          <w:rFonts w:asciiTheme="majorBidi" w:hAnsiTheme="majorBidi" w:cstheme="majorBidi"/>
          <w:sz w:val="20"/>
          <w:szCs w:val="20"/>
        </w:rPr>
        <w:t>311G (</w:t>
      </w:r>
      <w:r w:rsidRPr="00564186">
        <w:rPr>
          <w:rFonts w:asciiTheme="majorBidi" w:hAnsiTheme="majorBidi" w:cstheme="majorBidi"/>
          <w:sz w:val="20"/>
          <w:szCs w:val="20"/>
        </w:rPr>
        <w:t>d</w:t>
      </w:r>
      <w:r w:rsidR="00137EA8" w:rsidRPr="00564186">
        <w:rPr>
          <w:rFonts w:asciiTheme="majorBidi" w:hAnsiTheme="majorBidi" w:cstheme="majorBidi"/>
          <w:sz w:val="20"/>
          <w:szCs w:val="20"/>
        </w:rPr>
        <w:t>, p</w:t>
      </w:r>
      <w:r w:rsidRPr="00564186">
        <w:rPr>
          <w:rFonts w:asciiTheme="majorBidi" w:hAnsiTheme="majorBidi" w:cstheme="majorBidi"/>
          <w:sz w:val="20"/>
          <w:szCs w:val="20"/>
        </w:rPr>
        <w:t>) and B3LYP/6-</w:t>
      </w:r>
      <w:r w:rsidR="00137EA8" w:rsidRPr="00564186">
        <w:rPr>
          <w:rFonts w:asciiTheme="majorBidi" w:hAnsiTheme="majorBidi" w:cstheme="majorBidi"/>
          <w:sz w:val="20"/>
          <w:szCs w:val="20"/>
        </w:rPr>
        <w:t>311g (</w:t>
      </w:r>
      <w:r w:rsidRPr="00564186">
        <w:rPr>
          <w:rFonts w:asciiTheme="majorBidi" w:hAnsiTheme="majorBidi" w:cstheme="majorBidi"/>
          <w:sz w:val="20"/>
          <w:szCs w:val="20"/>
        </w:rPr>
        <w:t>d</w:t>
      </w:r>
      <w:r w:rsidR="00137EA8" w:rsidRPr="00564186">
        <w:rPr>
          <w:rFonts w:asciiTheme="majorBidi" w:hAnsiTheme="majorBidi" w:cstheme="majorBidi"/>
          <w:sz w:val="20"/>
          <w:szCs w:val="20"/>
        </w:rPr>
        <w:t>, p</w:t>
      </w:r>
      <w:r w:rsidRPr="00564186">
        <w:rPr>
          <w:rFonts w:asciiTheme="majorBidi" w:hAnsiTheme="majorBidi" w:cstheme="majorBidi"/>
          <w:sz w:val="20"/>
          <w:szCs w:val="20"/>
        </w:rPr>
        <w:t>) level</w:t>
      </w:r>
      <w:r w:rsidR="008F6C0F" w:rsidRPr="00564186">
        <w:rPr>
          <w:rFonts w:asciiTheme="majorBidi" w:hAnsiTheme="majorBidi" w:cstheme="majorBidi"/>
          <w:sz w:val="20"/>
          <w:szCs w:val="20"/>
        </w:rPr>
        <w:t>s</w:t>
      </w:r>
    </w:p>
    <w:tbl>
      <w:tblPr>
        <w:tblW w:w="9180" w:type="dxa"/>
        <w:shd w:val="clear" w:color="auto" w:fill="FFFFFF"/>
        <w:tblLayout w:type="fixed"/>
        <w:tblLook w:val="0000" w:firstRow="0" w:lastRow="0" w:firstColumn="0" w:lastColumn="0" w:noHBand="0" w:noVBand="0"/>
      </w:tblPr>
      <w:tblGrid>
        <w:gridCol w:w="3496"/>
        <w:gridCol w:w="2842"/>
        <w:gridCol w:w="2842"/>
      </w:tblGrid>
      <w:tr w:rsidR="00D2479F" w:rsidRPr="00564186" w:rsidTr="00531FA9">
        <w:trPr>
          <w:trHeight w:val="215"/>
        </w:trPr>
        <w:tc>
          <w:tcPr>
            <w:tcW w:w="20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Step3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D2479F" w:rsidRPr="00564186" w:rsidRDefault="00D2479F" w:rsidP="007F7792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B3LYP/6-311G(d,p)</w:t>
            </w:r>
            <w:r w:rsidR="00790B01" w:rsidRPr="00564186">
              <w:rPr>
                <w:rFonts w:asciiTheme="majorBidi" w:hAnsiTheme="majorBidi" w:cstheme="majorBidi"/>
                <w:sz w:val="20"/>
                <w:szCs w:val="20"/>
              </w:rPr>
              <w:t xml:space="preserve"> (</w:t>
            </w:r>
            <w:r w:rsidR="007F7792" w:rsidRPr="00564186">
              <w:rPr>
                <w:rFonts w:asciiTheme="majorBidi" w:hAnsiTheme="majorBidi" w:cstheme="majorBidi"/>
                <w:sz w:val="20"/>
                <w:szCs w:val="20"/>
              </w:rPr>
              <w:t>k</w:t>
            </w:r>
            <w:r w:rsidR="00531FA9" w:rsidRPr="00564186">
              <w:rPr>
                <w:rFonts w:asciiTheme="majorBidi" w:hAnsiTheme="majorBidi" w:cstheme="majorBidi"/>
                <w:sz w:val="20"/>
                <w:szCs w:val="20"/>
              </w:rPr>
              <w:t>cal/mol</w:t>
            </w:r>
            <w:r w:rsidR="00790B01" w:rsidRPr="00564186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D2479F" w:rsidRPr="00564186" w:rsidRDefault="00D2479F" w:rsidP="007F7792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HF/6-311G(d,p)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="00790B01" w:rsidRPr="00564186">
              <w:rPr>
                <w:rFonts w:asciiTheme="majorBidi" w:hAnsiTheme="majorBidi" w:cstheme="majorBidi"/>
                <w:sz w:val="20"/>
                <w:szCs w:val="20"/>
              </w:rPr>
              <w:t>(</w:t>
            </w:r>
            <w:r w:rsidR="007F7792" w:rsidRPr="00564186">
              <w:rPr>
                <w:rFonts w:asciiTheme="majorBidi" w:hAnsiTheme="majorBidi" w:cstheme="majorBidi"/>
                <w:sz w:val="20"/>
                <w:szCs w:val="20"/>
              </w:rPr>
              <w:t>k</w:t>
            </w:r>
            <w:r w:rsidR="00531FA9" w:rsidRPr="00564186">
              <w:rPr>
                <w:rFonts w:asciiTheme="majorBidi" w:hAnsiTheme="majorBidi" w:cstheme="majorBidi"/>
                <w:sz w:val="20"/>
                <w:szCs w:val="20"/>
              </w:rPr>
              <w:t>cal/mol</w:t>
            </w:r>
            <w:r w:rsidR="00790B01" w:rsidRPr="00564186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</w:tr>
      <w:tr w:rsidR="00D2479F" w:rsidRPr="00564186" w:rsidTr="00531FA9">
        <w:tc>
          <w:tcPr>
            <w:tcW w:w="2093" w:type="dxa"/>
            <w:tcBorders>
              <w:top w:val="single" w:sz="4" w:space="0" w:color="auto"/>
            </w:tcBorders>
            <w:shd w:val="clear" w:color="auto" w:fill="FFFFFF"/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intermediate I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</w:t>
            </w:r>
            <w:r w:rsidRPr="00564186">
              <w:rPr>
                <w:rFonts w:asciiTheme="majorBidi" w:hAnsiTheme="majorBidi" w:cstheme="majorBidi"/>
                <w:sz w:val="20"/>
                <w:szCs w:val="20"/>
              </w:rPr>
              <w:t>+ intermediate I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FFFFFF"/>
          </w:tcPr>
          <w:p w:rsidR="00D2479F" w:rsidRPr="00564186" w:rsidRDefault="00501C94" w:rsidP="00501C94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719837.68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FFFFFF"/>
          </w:tcPr>
          <w:p w:rsidR="00D2479F" w:rsidRPr="00564186" w:rsidRDefault="00501C94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715450.00</w:t>
            </w:r>
          </w:p>
        </w:tc>
      </w:tr>
      <w:tr w:rsidR="00D2479F" w:rsidRPr="00564186" w:rsidTr="00531FA9">
        <w:tc>
          <w:tcPr>
            <w:tcW w:w="2093" w:type="dxa"/>
            <w:shd w:val="clear" w:color="auto" w:fill="FFFFFF"/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Ts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FFFFFF"/>
          </w:tcPr>
          <w:p w:rsidR="00D2479F" w:rsidRPr="00564186" w:rsidRDefault="00501C94" w:rsidP="00501C94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719837.87</w:t>
            </w:r>
          </w:p>
        </w:tc>
        <w:tc>
          <w:tcPr>
            <w:tcW w:w="1701" w:type="dxa"/>
            <w:shd w:val="clear" w:color="auto" w:fill="FFFFFF"/>
          </w:tcPr>
          <w:p w:rsidR="00D2479F" w:rsidRPr="00564186" w:rsidRDefault="00501C94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715433.50</w:t>
            </w:r>
          </w:p>
        </w:tc>
      </w:tr>
      <w:tr w:rsidR="00D2479F" w:rsidRPr="00531FA9" w:rsidTr="00531FA9">
        <w:tc>
          <w:tcPr>
            <w:tcW w:w="2093" w:type="dxa"/>
            <w:tcBorders>
              <w:bottom w:val="single" w:sz="4" w:space="0" w:color="auto"/>
            </w:tcBorders>
            <w:shd w:val="clear" w:color="auto" w:fill="FFFFFF"/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Intermediate I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564186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FFFFFF"/>
          </w:tcPr>
          <w:p w:rsidR="00D2479F" w:rsidRPr="00564186" w:rsidRDefault="00501C94" w:rsidP="00501C94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719839.63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FFFFFF"/>
          </w:tcPr>
          <w:p w:rsidR="00D2479F" w:rsidRPr="00564186" w:rsidRDefault="00501C94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715451.32</w:t>
            </w:r>
          </w:p>
        </w:tc>
      </w:tr>
    </w:tbl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In the next step of the reaction an intramolecular reaction occurs at intermediate 7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>).forming 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3</w:t>
      </w:r>
      <w:r w:rsidRPr="00531FA9">
        <w:rPr>
          <w:rFonts w:asciiTheme="majorBidi" w:hAnsiTheme="majorBidi" w:cstheme="majorBidi"/>
          <w:sz w:val="20"/>
          <w:szCs w:val="20"/>
        </w:rPr>
        <w:t xml:space="preserve"> and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7</w:t>
      </w:r>
      <w:r w:rsidRPr="00531FA9">
        <w:rPr>
          <w:rFonts w:asciiTheme="majorBidi" w:hAnsiTheme="majorBidi" w:cstheme="majorBidi"/>
          <w:sz w:val="20"/>
          <w:szCs w:val="20"/>
        </w:rPr>
        <w:t xml:space="preserve"> bond at Intermediate 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sz w:val="20"/>
          <w:szCs w:val="20"/>
        </w:rPr>
        <w:t xml:space="preserve"> (Heterocycles) and causing H transfer from N to OMe and creating HOCH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>.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object w:dxaOrig="9311" w:dyaOrig="3241">
          <v:shape id="_x0000_i1026" type="#_x0000_t75" style="width:410.25pt;height:2in" o:ole="">
            <v:imagedata r:id="rId10" o:title=""/>
          </v:shape>
          <o:OLEObject Type="Embed" ProgID="ChemDraw.Document.6.0" ShapeID="_x0000_i1026" DrawAspect="Content" ObjectID="_1565346070" r:id="rId11"/>
        </w:object>
      </w:r>
      <w:r w:rsidRPr="00531FA9">
        <w:rPr>
          <w:rFonts w:asciiTheme="majorBidi" w:hAnsiTheme="majorBidi" w:cstheme="majorBidi"/>
          <w:sz w:val="20"/>
          <w:szCs w:val="20"/>
        </w:rPr>
        <w:t xml:space="preserve"> </w:t>
      </w:r>
    </w:p>
    <w:p w:rsidR="00D2479F" w:rsidRPr="00531FA9" w:rsidRDefault="00D2479F" w:rsidP="00B33EF9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Fig. </w:t>
      </w:r>
      <w:r w:rsidR="00B33EF9">
        <w:rPr>
          <w:rFonts w:asciiTheme="majorBidi" w:hAnsiTheme="majorBidi" w:cstheme="majorBidi"/>
          <w:b/>
          <w:bCs/>
          <w:sz w:val="20"/>
          <w:szCs w:val="20"/>
        </w:rPr>
        <w:t>3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. </w:t>
      </w:r>
      <w:r w:rsidRPr="00531FA9">
        <w:rPr>
          <w:rFonts w:asciiTheme="majorBidi" w:hAnsiTheme="majorBidi" w:cstheme="majorBidi"/>
          <w:sz w:val="20"/>
          <w:szCs w:val="20"/>
        </w:rPr>
        <w:t>Step 4 of the theoretical mechanism for the intermediate 7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>) intramolecular reaction for generation of intermediate 8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sz w:val="20"/>
          <w:szCs w:val="20"/>
        </w:rPr>
        <w:t>)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865F69">
      <w:pPr>
        <w:jc w:val="both"/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To obtain the energy profile, we utilized two dimensional scanning, thus, 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3</w:t>
      </w:r>
      <w:r w:rsidRPr="00531FA9">
        <w:rPr>
          <w:rFonts w:asciiTheme="majorBidi" w:hAnsiTheme="majorBidi" w:cstheme="majorBidi"/>
          <w:sz w:val="20"/>
          <w:szCs w:val="20"/>
        </w:rPr>
        <w:t xml:space="preserve"> approached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7</w:t>
      </w:r>
      <w:r w:rsidRPr="00531FA9">
        <w:rPr>
          <w:rFonts w:asciiTheme="majorBidi" w:hAnsiTheme="majorBidi" w:cstheme="majorBidi"/>
          <w:sz w:val="20"/>
          <w:szCs w:val="20"/>
        </w:rPr>
        <w:t>, then the acidic hydrogen 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4</w:t>
      </w:r>
      <w:r w:rsidRPr="00531FA9">
        <w:rPr>
          <w:rFonts w:asciiTheme="majorBidi" w:hAnsiTheme="majorBidi" w:cstheme="majorBidi"/>
          <w:sz w:val="20"/>
          <w:szCs w:val="20"/>
        </w:rPr>
        <w:t>-H of the intermediate 7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>) went near the oxygen atom with a 0.05Å magnitude. After obtaining the energy of each step, we again decreased the distance between 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3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7</w:t>
      </w:r>
      <w:r w:rsidRPr="00531FA9">
        <w:rPr>
          <w:rFonts w:asciiTheme="majorBidi" w:hAnsiTheme="majorBidi" w:cstheme="majorBidi"/>
          <w:sz w:val="20"/>
          <w:szCs w:val="20"/>
        </w:rPr>
        <w:t xml:space="preserve"> and H went near O step by step until we obtained an energy diagram on the basis of the O-H distance which consists of an energy summit </w:t>
      </w:r>
      <w:r w:rsidR="00631998" w:rsidRPr="00531FA9">
        <w:rPr>
          <w:rFonts w:asciiTheme="majorBidi" w:hAnsiTheme="majorBidi" w:cstheme="majorBidi"/>
          <w:b/>
          <w:bCs/>
          <w:sz w:val="20"/>
          <w:szCs w:val="20"/>
        </w:rPr>
        <w:t>F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ig</w:t>
      </w:r>
      <w:r w:rsidR="00865F69">
        <w:rPr>
          <w:rFonts w:asciiTheme="majorBidi" w:hAnsiTheme="majorBidi" w:cstheme="majorBidi"/>
          <w:b/>
          <w:bCs/>
          <w:sz w:val="20"/>
          <w:szCs w:val="20"/>
        </w:rPr>
        <w:t xml:space="preserve"> 3</w:t>
      </w:r>
      <w:r w:rsidRPr="00531FA9">
        <w:rPr>
          <w:rFonts w:asciiTheme="majorBidi" w:hAnsiTheme="majorBidi" w:cstheme="majorBidi"/>
          <w:sz w:val="20"/>
          <w:szCs w:val="20"/>
        </w:rPr>
        <w:t>. The TS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sz w:val="20"/>
          <w:szCs w:val="20"/>
        </w:rPr>
        <w:t xml:space="preserve"> energy at the HF/6-</w:t>
      </w:r>
      <w:r w:rsidR="00137EA8" w:rsidRPr="00531FA9">
        <w:rPr>
          <w:rFonts w:asciiTheme="majorBidi" w:hAnsiTheme="majorBidi" w:cstheme="majorBidi"/>
          <w:sz w:val="20"/>
          <w:szCs w:val="20"/>
        </w:rPr>
        <w:t>31G (</w:t>
      </w:r>
      <w:r w:rsidRPr="00531FA9">
        <w:rPr>
          <w:rFonts w:asciiTheme="majorBidi" w:hAnsiTheme="majorBidi" w:cstheme="majorBidi"/>
          <w:sz w:val="20"/>
          <w:szCs w:val="20"/>
        </w:rPr>
        <w:t>d</w:t>
      </w:r>
      <w:r w:rsidR="00137EA8" w:rsidRPr="00531FA9">
        <w:rPr>
          <w:rFonts w:asciiTheme="majorBidi" w:hAnsiTheme="majorBidi" w:cstheme="majorBidi"/>
          <w:sz w:val="20"/>
          <w:szCs w:val="20"/>
        </w:rPr>
        <w:t>, p</w:t>
      </w:r>
      <w:r w:rsidRPr="00531FA9">
        <w:rPr>
          <w:rFonts w:asciiTheme="majorBidi" w:hAnsiTheme="majorBidi" w:cstheme="majorBidi"/>
          <w:sz w:val="20"/>
          <w:szCs w:val="20"/>
        </w:rPr>
        <w:t>) level in the gas phase is 19.64 which is 26.93 kcalmol</w:t>
      </w:r>
      <w:r w:rsidRPr="00531FA9">
        <w:rPr>
          <w:rFonts w:asciiTheme="majorBidi" w:hAnsiTheme="majorBidi" w:cstheme="majorBidi"/>
          <w:sz w:val="20"/>
          <w:szCs w:val="20"/>
          <w:vertAlign w:val="superscript"/>
        </w:rPr>
        <w:t xml:space="preserve">-1 </w:t>
      </w:r>
      <w:r w:rsidRPr="00531FA9">
        <w:rPr>
          <w:rFonts w:asciiTheme="majorBidi" w:hAnsiTheme="majorBidi" w:cstheme="majorBidi"/>
          <w:sz w:val="20"/>
          <w:szCs w:val="20"/>
        </w:rPr>
        <w:t>higher than the energy of the reactants (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intermediate 7 I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)</w:t>
      </w:r>
      <w:r w:rsidRPr="00531FA9">
        <w:rPr>
          <w:rFonts w:asciiTheme="majorBidi" w:hAnsiTheme="majorBidi" w:cstheme="majorBidi"/>
          <w:sz w:val="20"/>
          <w:szCs w:val="20"/>
        </w:rPr>
        <w:t xml:space="preserve"> and product, respectively (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Fig.</w:t>
      </w:r>
      <w:r w:rsidR="00865F69">
        <w:rPr>
          <w:rFonts w:asciiTheme="majorBidi" w:hAnsiTheme="majorBidi" w:cstheme="majorBidi"/>
          <w:b/>
          <w:bCs/>
          <w:sz w:val="20"/>
          <w:szCs w:val="20"/>
        </w:rPr>
        <w:t xml:space="preserve"> 4</w:t>
      </w:r>
      <w:r w:rsidRPr="00531FA9">
        <w:rPr>
          <w:rFonts w:asciiTheme="majorBidi" w:hAnsiTheme="majorBidi" w:cstheme="majorBidi"/>
          <w:sz w:val="20"/>
          <w:szCs w:val="20"/>
        </w:rPr>
        <w:t>). So, this process is exothermic (</w:t>
      </w:r>
      <w:r w:rsidRPr="00531FA9">
        <w:rPr>
          <w:rFonts w:asciiTheme="majorBidi" w:hAnsiTheme="majorBidi" w:cstheme="majorBidi"/>
          <w:i/>
          <w:iCs/>
          <w:sz w:val="20"/>
          <w:szCs w:val="20"/>
        </w:rPr>
        <w:t>∆</w:t>
      </w:r>
      <w:r w:rsidR="00137EA8" w:rsidRPr="00531FA9">
        <w:rPr>
          <w:rFonts w:asciiTheme="majorBidi" w:hAnsiTheme="majorBidi" w:cstheme="majorBidi"/>
          <w:i/>
          <w:iCs/>
          <w:sz w:val="20"/>
          <w:szCs w:val="20"/>
        </w:rPr>
        <w:t>r</w:t>
      </w:r>
      <w:r w:rsidR="00137EA8" w:rsidRPr="00531FA9">
        <w:rPr>
          <w:rFonts w:asciiTheme="majorBidi" w:hAnsiTheme="majorBidi" w:cstheme="majorBidi"/>
          <w:sz w:val="20"/>
          <w:szCs w:val="20"/>
        </w:rPr>
        <w:t xml:space="preserve"> (</w:t>
      </w:r>
      <w:r w:rsidRPr="00531FA9">
        <w:rPr>
          <w:rFonts w:asciiTheme="majorBidi" w:hAnsiTheme="majorBidi" w:cstheme="majorBidi"/>
          <w:sz w:val="20"/>
          <w:szCs w:val="20"/>
        </w:rPr>
        <w:t>HF) =-7.28 kcal/mol), in comparison with the reactants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noProof/>
          <w:sz w:val="20"/>
          <w:szCs w:val="20"/>
        </w:rPr>
        <w:lastRenderedPageBreak/>
        <w:drawing>
          <wp:inline distT="0" distB="0" distL="0" distR="0" wp14:anchorId="31510F4D" wp14:editId="0DC4D5B1">
            <wp:extent cx="5429250" cy="2627630"/>
            <wp:effectExtent l="0" t="0" r="0" b="1270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D2479F" w:rsidRPr="00531FA9" w:rsidRDefault="00D2479F" w:rsidP="001408C5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 xml:space="preserve">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Fig.</w:t>
      </w:r>
      <w:r w:rsidR="00B33EF9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1408C5">
        <w:rPr>
          <w:rFonts w:asciiTheme="majorBidi" w:hAnsiTheme="majorBidi" w:cstheme="majorBidi"/>
          <w:b/>
          <w:bCs/>
          <w:sz w:val="20"/>
          <w:szCs w:val="20"/>
        </w:rPr>
        <w:t>4</w:t>
      </w:r>
      <w:r w:rsidR="00137EA8" w:rsidRPr="00531FA9">
        <w:rPr>
          <w:rFonts w:asciiTheme="majorBidi" w:hAnsiTheme="majorBidi" w:cstheme="majorBidi"/>
          <w:b/>
          <w:bCs/>
          <w:sz w:val="20"/>
          <w:szCs w:val="20"/>
        </w:rPr>
        <w:t>. Step</w:t>
      </w:r>
      <w:r w:rsidRPr="00531FA9">
        <w:rPr>
          <w:rFonts w:asciiTheme="majorBidi" w:hAnsiTheme="majorBidi" w:cstheme="majorBidi"/>
          <w:sz w:val="20"/>
          <w:szCs w:val="20"/>
        </w:rPr>
        <w:t xml:space="preserve"> 4 of theoretical mechanism for the </w:t>
      </w:r>
      <w:r w:rsidR="00137EA8" w:rsidRPr="00531FA9">
        <w:rPr>
          <w:rFonts w:asciiTheme="majorBidi" w:hAnsiTheme="majorBidi" w:cstheme="majorBidi"/>
          <w:sz w:val="20"/>
          <w:szCs w:val="20"/>
        </w:rPr>
        <w:t>intermediate7 (</w:t>
      </w:r>
      <w:r w:rsidRPr="00531FA9">
        <w:rPr>
          <w:rFonts w:asciiTheme="majorBidi" w:hAnsiTheme="majorBidi" w:cstheme="majorBidi"/>
          <w:sz w:val="20"/>
          <w:szCs w:val="20"/>
        </w:rPr>
        <w:t>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="00137EA8" w:rsidRPr="00531FA9">
        <w:rPr>
          <w:rFonts w:asciiTheme="majorBidi" w:hAnsiTheme="majorBidi" w:cstheme="majorBidi"/>
          <w:sz w:val="20"/>
          <w:szCs w:val="20"/>
        </w:rPr>
        <w:t>) intramolecular</w:t>
      </w:r>
      <w:r w:rsidRPr="00531FA9">
        <w:rPr>
          <w:rFonts w:asciiTheme="majorBidi" w:hAnsiTheme="majorBidi" w:cstheme="majorBidi"/>
          <w:sz w:val="20"/>
          <w:szCs w:val="20"/>
        </w:rPr>
        <w:t xml:space="preserve"> reaction for the generation of </w:t>
      </w:r>
      <w:r w:rsidR="00137EA8" w:rsidRPr="00531FA9">
        <w:rPr>
          <w:rFonts w:asciiTheme="majorBidi" w:hAnsiTheme="majorBidi" w:cstheme="majorBidi"/>
          <w:sz w:val="20"/>
          <w:szCs w:val="20"/>
        </w:rPr>
        <w:t>intermediate8 (</w:t>
      </w:r>
      <w:r w:rsidRPr="00531FA9">
        <w:rPr>
          <w:rFonts w:asciiTheme="majorBidi" w:hAnsiTheme="majorBidi" w:cstheme="majorBidi"/>
          <w:sz w:val="20"/>
          <w:szCs w:val="20"/>
        </w:rPr>
        <w:t>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sz w:val="20"/>
          <w:szCs w:val="20"/>
        </w:rPr>
        <w:t>)</w:t>
      </w:r>
    </w:p>
    <w:p w:rsidR="00D2479F" w:rsidRPr="00531FA9" w:rsidRDefault="00D2479F" w:rsidP="00865F69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These results are represented in separate diagrams and the energy values of the high energy points (TS) in each step was drawn versus the 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3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7</w:t>
      </w:r>
      <w:r w:rsidRPr="00531FA9">
        <w:rPr>
          <w:rFonts w:asciiTheme="majorBidi" w:hAnsiTheme="majorBidi" w:cstheme="majorBidi"/>
          <w:sz w:val="20"/>
          <w:szCs w:val="20"/>
        </w:rPr>
        <w:t xml:space="preserve"> bond length changes forming, </w:t>
      </w:r>
      <w:r w:rsidRPr="001408C5">
        <w:rPr>
          <w:rFonts w:asciiTheme="majorBidi" w:hAnsiTheme="majorBidi" w:cstheme="majorBidi"/>
          <w:b/>
          <w:bCs/>
          <w:sz w:val="20"/>
          <w:szCs w:val="20"/>
        </w:rPr>
        <w:t>Fig</w:t>
      </w:r>
      <w:r w:rsidRPr="00531FA9">
        <w:rPr>
          <w:rFonts w:asciiTheme="majorBidi" w:hAnsiTheme="majorBidi" w:cstheme="majorBidi"/>
          <w:sz w:val="20"/>
          <w:szCs w:val="20"/>
        </w:rPr>
        <w:t xml:space="preserve">. </w:t>
      </w:r>
      <w:r w:rsidR="00865F69">
        <w:rPr>
          <w:rFonts w:asciiTheme="majorBidi" w:hAnsiTheme="majorBidi" w:cstheme="majorBidi"/>
          <w:b/>
          <w:bCs/>
          <w:sz w:val="20"/>
          <w:szCs w:val="20"/>
        </w:rPr>
        <w:t>5</w:t>
      </w:r>
      <w:r w:rsidRPr="00531FA9">
        <w:rPr>
          <w:rFonts w:asciiTheme="majorBidi" w:hAnsiTheme="majorBidi" w:cstheme="majorBidi"/>
          <w:sz w:val="20"/>
          <w:szCs w:val="20"/>
        </w:rPr>
        <w:t>. This diagram has a point with the lowest energy value that establishes the TS structure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7D7927">
      <w:pPr>
        <w:jc w:val="center"/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`</w:t>
      </w:r>
      <w:r w:rsidR="00C62469">
        <w:rPr>
          <w:noProof/>
        </w:rPr>
        <w:drawing>
          <wp:inline distT="0" distB="0" distL="0" distR="0" wp14:anchorId="110BBA90" wp14:editId="5FEBF251">
            <wp:extent cx="4781550" cy="2419350"/>
            <wp:effectExtent l="0" t="0" r="19050" b="1905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D2479F" w:rsidRPr="00531FA9" w:rsidRDefault="00D2479F" w:rsidP="00B33EF9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Fig. </w:t>
      </w:r>
      <w:r w:rsidR="00B33EF9">
        <w:rPr>
          <w:rFonts w:asciiTheme="majorBidi" w:hAnsiTheme="majorBidi" w:cstheme="majorBidi"/>
          <w:b/>
          <w:bCs/>
          <w:sz w:val="20"/>
          <w:szCs w:val="20"/>
        </w:rPr>
        <w:t>5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. </w:t>
      </w:r>
      <w:r w:rsidRPr="00531FA9">
        <w:rPr>
          <w:rFonts w:asciiTheme="majorBidi" w:hAnsiTheme="majorBidi" w:cstheme="majorBidi"/>
          <w:sz w:val="20"/>
          <w:szCs w:val="20"/>
        </w:rPr>
        <w:t>The two dimensional scan of the obtained TS4 structure.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64186" w:rsidRDefault="00D2479F" w:rsidP="001408C5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 xml:space="preserve">The Energies </w:t>
      </w:r>
      <w:r w:rsidRPr="00564186">
        <w:rPr>
          <w:rFonts w:asciiTheme="majorBidi" w:hAnsiTheme="majorBidi" w:cstheme="majorBidi"/>
          <w:sz w:val="20"/>
          <w:szCs w:val="20"/>
        </w:rPr>
        <w:t>of participating species in step</w:t>
      </w:r>
      <w:r w:rsidRPr="00564186">
        <w:rPr>
          <w:rFonts w:asciiTheme="majorBidi" w:hAnsiTheme="majorBidi" w:cstheme="majorBidi"/>
          <w:sz w:val="20"/>
          <w:szCs w:val="20"/>
          <w:vertAlign w:val="subscript"/>
        </w:rPr>
        <w:t xml:space="preserve">4 </w:t>
      </w:r>
      <w:r w:rsidR="007D7927" w:rsidRPr="00564186">
        <w:rPr>
          <w:rFonts w:asciiTheme="majorBidi" w:hAnsiTheme="majorBidi" w:cstheme="majorBidi"/>
          <w:sz w:val="20"/>
          <w:szCs w:val="20"/>
        </w:rPr>
        <w:t>at the</w:t>
      </w:r>
      <w:r w:rsidRPr="00564186">
        <w:rPr>
          <w:rFonts w:asciiTheme="majorBidi" w:hAnsiTheme="majorBidi" w:cstheme="majorBidi"/>
          <w:sz w:val="20"/>
          <w:szCs w:val="20"/>
        </w:rPr>
        <w:t xml:space="preserve"> HF/6-</w:t>
      </w:r>
      <w:r w:rsidR="00137EA8" w:rsidRPr="00564186">
        <w:rPr>
          <w:rFonts w:asciiTheme="majorBidi" w:hAnsiTheme="majorBidi" w:cstheme="majorBidi"/>
          <w:sz w:val="20"/>
          <w:szCs w:val="20"/>
        </w:rPr>
        <w:t>311G (</w:t>
      </w:r>
      <w:r w:rsidRPr="00564186">
        <w:rPr>
          <w:rFonts w:asciiTheme="majorBidi" w:hAnsiTheme="majorBidi" w:cstheme="majorBidi"/>
          <w:sz w:val="20"/>
          <w:szCs w:val="20"/>
        </w:rPr>
        <w:t>d</w:t>
      </w:r>
      <w:r w:rsidR="00137EA8" w:rsidRPr="00564186">
        <w:rPr>
          <w:rFonts w:asciiTheme="majorBidi" w:hAnsiTheme="majorBidi" w:cstheme="majorBidi"/>
          <w:sz w:val="20"/>
          <w:szCs w:val="20"/>
        </w:rPr>
        <w:t>, p</w:t>
      </w:r>
      <w:r w:rsidRPr="00564186">
        <w:rPr>
          <w:rFonts w:asciiTheme="majorBidi" w:hAnsiTheme="majorBidi" w:cstheme="majorBidi"/>
          <w:sz w:val="20"/>
          <w:szCs w:val="20"/>
        </w:rPr>
        <w:t>) and B3LYP/6-</w:t>
      </w:r>
      <w:r w:rsidR="00137EA8" w:rsidRPr="00564186">
        <w:rPr>
          <w:rFonts w:asciiTheme="majorBidi" w:hAnsiTheme="majorBidi" w:cstheme="majorBidi"/>
          <w:sz w:val="20"/>
          <w:szCs w:val="20"/>
        </w:rPr>
        <w:t>311g (</w:t>
      </w:r>
      <w:r w:rsidRPr="00564186">
        <w:rPr>
          <w:rFonts w:asciiTheme="majorBidi" w:hAnsiTheme="majorBidi" w:cstheme="majorBidi"/>
          <w:sz w:val="20"/>
          <w:szCs w:val="20"/>
        </w:rPr>
        <w:t>d</w:t>
      </w:r>
      <w:r w:rsidR="00137EA8" w:rsidRPr="00564186">
        <w:rPr>
          <w:rFonts w:asciiTheme="majorBidi" w:hAnsiTheme="majorBidi" w:cstheme="majorBidi"/>
          <w:sz w:val="20"/>
          <w:szCs w:val="20"/>
        </w:rPr>
        <w:t>, p</w:t>
      </w:r>
      <w:r w:rsidRPr="00564186">
        <w:rPr>
          <w:rFonts w:asciiTheme="majorBidi" w:hAnsiTheme="majorBidi" w:cstheme="majorBidi"/>
          <w:sz w:val="20"/>
          <w:szCs w:val="20"/>
        </w:rPr>
        <w:t>) level</w:t>
      </w:r>
      <w:r w:rsidR="007D7927" w:rsidRPr="00564186">
        <w:rPr>
          <w:rFonts w:asciiTheme="majorBidi" w:hAnsiTheme="majorBidi" w:cstheme="majorBidi"/>
          <w:sz w:val="20"/>
          <w:szCs w:val="20"/>
        </w:rPr>
        <w:t>s</w:t>
      </w:r>
      <w:r w:rsidRPr="00564186">
        <w:rPr>
          <w:rFonts w:asciiTheme="majorBidi" w:hAnsiTheme="majorBidi" w:cstheme="majorBidi"/>
          <w:sz w:val="20"/>
          <w:szCs w:val="20"/>
        </w:rPr>
        <w:t xml:space="preserve"> </w:t>
      </w:r>
      <w:r w:rsidR="007D7927" w:rsidRPr="00564186">
        <w:rPr>
          <w:rFonts w:asciiTheme="majorBidi" w:hAnsiTheme="majorBidi" w:cstheme="majorBidi"/>
          <w:sz w:val="20"/>
          <w:szCs w:val="20"/>
        </w:rPr>
        <w:t xml:space="preserve">are </w:t>
      </w:r>
      <w:r w:rsidRPr="00564186">
        <w:rPr>
          <w:rFonts w:asciiTheme="majorBidi" w:hAnsiTheme="majorBidi" w:cstheme="majorBidi"/>
          <w:sz w:val="20"/>
          <w:szCs w:val="20"/>
        </w:rPr>
        <w:t xml:space="preserve">shown in </w:t>
      </w:r>
      <w:r w:rsidRPr="00564186">
        <w:rPr>
          <w:rFonts w:asciiTheme="majorBidi" w:hAnsiTheme="majorBidi" w:cstheme="majorBidi"/>
          <w:b/>
          <w:bCs/>
          <w:sz w:val="20"/>
          <w:szCs w:val="20"/>
        </w:rPr>
        <w:t>Table</w:t>
      </w:r>
      <w:r w:rsidRPr="00564186">
        <w:rPr>
          <w:rFonts w:asciiTheme="majorBidi" w:hAnsiTheme="majorBidi" w:cstheme="majorBidi"/>
          <w:sz w:val="20"/>
          <w:szCs w:val="20"/>
        </w:rPr>
        <w:t xml:space="preserve"> </w:t>
      </w:r>
      <w:r w:rsidR="001408C5" w:rsidRPr="00564186">
        <w:rPr>
          <w:rFonts w:asciiTheme="majorBidi" w:hAnsiTheme="majorBidi" w:cstheme="majorBidi"/>
          <w:b/>
          <w:bCs/>
          <w:sz w:val="20"/>
          <w:szCs w:val="20"/>
        </w:rPr>
        <w:t>3</w:t>
      </w:r>
      <w:r w:rsidRPr="00564186">
        <w:rPr>
          <w:rFonts w:asciiTheme="majorBidi" w:hAnsiTheme="majorBidi" w:cstheme="majorBidi"/>
          <w:sz w:val="20"/>
          <w:szCs w:val="20"/>
        </w:rPr>
        <w:t>.</w:t>
      </w:r>
    </w:p>
    <w:p w:rsidR="00D2479F" w:rsidRPr="00564186" w:rsidRDefault="00D2479F" w:rsidP="001408C5">
      <w:pPr>
        <w:rPr>
          <w:rFonts w:asciiTheme="majorBidi" w:hAnsiTheme="majorBidi" w:cstheme="majorBidi"/>
          <w:sz w:val="20"/>
          <w:szCs w:val="20"/>
        </w:rPr>
      </w:pPr>
      <w:r w:rsidRPr="00564186">
        <w:rPr>
          <w:rFonts w:asciiTheme="majorBidi" w:hAnsiTheme="majorBidi" w:cstheme="majorBidi"/>
          <w:b/>
          <w:bCs/>
          <w:sz w:val="20"/>
          <w:szCs w:val="20"/>
        </w:rPr>
        <w:t xml:space="preserve">Table </w:t>
      </w:r>
      <w:r w:rsidR="001408C5" w:rsidRPr="00564186">
        <w:rPr>
          <w:rFonts w:asciiTheme="majorBidi" w:hAnsiTheme="majorBidi" w:cstheme="majorBidi"/>
          <w:b/>
          <w:bCs/>
          <w:sz w:val="20"/>
          <w:szCs w:val="20"/>
        </w:rPr>
        <w:t>3</w:t>
      </w:r>
      <w:r w:rsidRPr="00564186">
        <w:rPr>
          <w:rFonts w:asciiTheme="majorBidi" w:hAnsiTheme="majorBidi" w:cstheme="majorBidi"/>
          <w:b/>
          <w:bCs/>
          <w:sz w:val="20"/>
          <w:szCs w:val="20"/>
        </w:rPr>
        <w:t>.</w:t>
      </w:r>
      <w:r w:rsidRPr="00564186">
        <w:rPr>
          <w:rFonts w:asciiTheme="majorBidi" w:hAnsiTheme="majorBidi" w:cstheme="majorBidi"/>
          <w:sz w:val="20"/>
          <w:szCs w:val="20"/>
        </w:rPr>
        <w:t xml:space="preserve"> Energies of participating species in step</w:t>
      </w:r>
      <w:r w:rsidRPr="00564186">
        <w:rPr>
          <w:rFonts w:asciiTheme="majorBidi" w:hAnsiTheme="majorBidi" w:cstheme="majorBidi"/>
          <w:sz w:val="20"/>
          <w:szCs w:val="20"/>
          <w:vertAlign w:val="subscript"/>
        </w:rPr>
        <w:t xml:space="preserve">4 </w:t>
      </w:r>
      <w:r w:rsidR="007D7927" w:rsidRPr="00564186">
        <w:rPr>
          <w:rFonts w:asciiTheme="majorBidi" w:hAnsiTheme="majorBidi" w:cstheme="majorBidi"/>
          <w:sz w:val="20"/>
          <w:szCs w:val="20"/>
        </w:rPr>
        <w:t>at the</w:t>
      </w:r>
      <w:r w:rsidRPr="00564186">
        <w:rPr>
          <w:rFonts w:asciiTheme="majorBidi" w:hAnsiTheme="majorBidi" w:cstheme="majorBidi"/>
          <w:sz w:val="20"/>
          <w:szCs w:val="20"/>
        </w:rPr>
        <w:t xml:space="preserve"> HF/6-</w:t>
      </w:r>
      <w:r w:rsidR="00137EA8" w:rsidRPr="00564186">
        <w:rPr>
          <w:rFonts w:asciiTheme="majorBidi" w:hAnsiTheme="majorBidi" w:cstheme="majorBidi"/>
          <w:sz w:val="20"/>
          <w:szCs w:val="20"/>
        </w:rPr>
        <w:t>311G (</w:t>
      </w:r>
      <w:r w:rsidRPr="00564186">
        <w:rPr>
          <w:rFonts w:asciiTheme="majorBidi" w:hAnsiTheme="majorBidi" w:cstheme="majorBidi"/>
          <w:sz w:val="20"/>
          <w:szCs w:val="20"/>
        </w:rPr>
        <w:t>d</w:t>
      </w:r>
      <w:r w:rsidR="00137EA8" w:rsidRPr="00564186">
        <w:rPr>
          <w:rFonts w:asciiTheme="majorBidi" w:hAnsiTheme="majorBidi" w:cstheme="majorBidi"/>
          <w:sz w:val="20"/>
          <w:szCs w:val="20"/>
        </w:rPr>
        <w:t>, p</w:t>
      </w:r>
      <w:r w:rsidRPr="00564186">
        <w:rPr>
          <w:rFonts w:asciiTheme="majorBidi" w:hAnsiTheme="majorBidi" w:cstheme="majorBidi"/>
          <w:sz w:val="20"/>
          <w:szCs w:val="20"/>
        </w:rPr>
        <w:t>) and B3LYP/6-</w:t>
      </w:r>
      <w:r w:rsidR="00137EA8" w:rsidRPr="00564186">
        <w:rPr>
          <w:rFonts w:asciiTheme="majorBidi" w:hAnsiTheme="majorBidi" w:cstheme="majorBidi"/>
          <w:sz w:val="20"/>
          <w:szCs w:val="20"/>
        </w:rPr>
        <w:t>311g (</w:t>
      </w:r>
      <w:r w:rsidRPr="00564186">
        <w:rPr>
          <w:rFonts w:asciiTheme="majorBidi" w:hAnsiTheme="majorBidi" w:cstheme="majorBidi"/>
          <w:sz w:val="20"/>
          <w:szCs w:val="20"/>
        </w:rPr>
        <w:t>d</w:t>
      </w:r>
      <w:r w:rsidR="00137EA8" w:rsidRPr="00564186">
        <w:rPr>
          <w:rFonts w:asciiTheme="majorBidi" w:hAnsiTheme="majorBidi" w:cstheme="majorBidi"/>
          <w:sz w:val="20"/>
          <w:szCs w:val="20"/>
        </w:rPr>
        <w:t>, p</w:t>
      </w:r>
      <w:r w:rsidRPr="00564186">
        <w:rPr>
          <w:rFonts w:asciiTheme="majorBidi" w:hAnsiTheme="majorBidi" w:cstheme="majorBidi"/>
          <w:sz w:val="20"/>
          <w:szCs w:val="20"/>
        </w:rPr>
        <w:t>) level</w:t>
      </w:r>
      <w:r w:rsidR="007D7927" w:rsidRPr="00564186">
        <w:rPr>
          <w:rFonts w:asciiTheme="majorBidi" w:hAnsiTheme="majorBidi" w:cstheme="majorBidi"/>
          <w:sz w:val="20"/>
          <w:szCs w:val="20"/>
        </w:rPr>
        <w:t>s</w:t>
      </w:r>
    </w:p>
    <w:tbl>
      <w:tblPr>
        <w:tblW w:w="9180" w:type="dxa"/>
        <w:shd w:val="clear" w:color="auto" w:fill="FFFFFF"/>
        <w:tblLayout w:type="fixed"/>
        <w:tblLook w:val="0000" w:firstRow="0" w:lastRow="0" w:firstColumn="0" w:lastColumn="0" w:noHBand="0" w:noVBand="0"/>
      </w:tblPr>
      <w:tblGrid>
        <w:gridCol w:w="3496"/>
        <w:gridCol w:w="2842"/>
        <w:gridCol w:w="2842"/>
      </w:tblGrid>
      <w:tr w:rsidR="00D2479F" w:rsidRPr="00564186" w:rsidTr="00531FA9">
        <w:trPr>
          <w:trHeight w:val="215"/>
        </w:trPr>
        <w:tc>
          <w:tcPr>
            <w:tcW w:w="2093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Step2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D2479F" w:rsidRPr="00564186" w:rsidRDefault="00D2479F" w:rsidP="007F7792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B3LYP/6-311G(d,p)</w:t>
            </w:r>
            <w:r w:rsidR="00B22C34" w:rsidRPr="00564186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="002924C0" w:rsidRPr="00564186">
              <w:rPr>
                <w:rFonts w:asciiTheme="majorBidi" w:hAnsiTheme="majorBidi" w:cstheme="majorBidi"/>
                <w:sz w:val="20"/>
                <w:szCs w:val="20"/>
              </w:rPr>
              <w:t>(</w:t>
            </w:r>
            <w:r w:rsidR="007F7792" w:rsidRPr="00564186">
              <w:rPr>
                <w:rFonts w:asciiTheme="majorBidi" w:hAnsiTheme="majorBidi" w:cstheme="majorBidi"/>
                <w:sz w:val="20"/>
                <w:szCs w:val="20"/>
              </w:rPr>
              <w:t>k</w:t>
            </w:r>
            <w:r w:rsidR="002924C0" w:rsidRPr="00564186">
              <w:rPr>
                <w:rFonts w:asciiTheme="majorBidi" w:hAnsiTheme="majorBidi" w:cstheme="majorBidi"/>
                <w:sz w:val="20"/>
                <w:szCs w:val="20"/>
              </w:rPr>
              <w:t>cal/mol)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D2479F" w:rsidRPr="00564186" w:rsidRDefault="00D2479F" w:rsidP="007F7792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HF/6-311G(d,p)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="00B22C34" w:rsidRPr="00564186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="002924C0" w:rsidRPr="00564186">
              <w:rPr>
                <w:rFonts w:asciiTheme="majorBidi" w:hAnsiTheme="majorBidi" w:cstheme="majorBidi"/>
                <w:sz w:val="20"/>
                <w:szCs w:val="20"/>
              </w:rPr>
              <w:t>(</w:t>
            </w:r>
            <w:r w:rsidR="007F7792" w:rsidRPr="00564186">
              <w:rPr>
                <w:rFonts w:asciiTheme="majorBidi" w:hAnsiTheme="majorBidi" w:cstheme="majorBidi"/>
                <w:sz w:val="20"/>
                <w:szCs w:val="20"/>
              </w:rPr>
              <w:t>k</w:t>
            </w:r>
            <w:r w:rsidR="002924C0" w:rsidRPr="00564186">
              <w:rPr>
                <w:rFonts w:asciiTheme="majorBidi" w:hAnsiTheme="majorBidi" w:cstheme="majorBidi"/>
                <w:sz w:val="20"/>
                <w:szCs w:val="20"/>
              </w:rPr>
              <w:t>cal/mol)</w:t>
            </w:r>
          </w:p>
        </w:tc>
      </w:tr>
      <w:tr w:rsidR="00D2479F" w:rsidRPr="00564186" w:rsidTr="00531FA9">
        <w:tc>
          <w:tcPr>
            <w:tcW w:w="2093" w:type="dxa"/>
            <w:tcBorders>
              <w:top w:val="single" w:sz="4" w:space="0" w:color="auto"/>
            </w:tcBorders>
            <w:shd w:val="clear" w:color="auto" w:fill="FFFFFF"/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intermediate7(I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  <w:r w:rsidRPr="00564186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FFFFFF"/>
          </w:tcPr>
          <w:p w:rsidR="00D2479F" w:rsidRPr="00564186" w:rsidRDefault="00531FA9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719838.05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FFFFFF"/>
          </w:tcPr>
          <w:p w:rsidR="00D2479F" w:rsidRPr="00564186" w:rsidRDefault="00726756" w:rsidP="00564186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6418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715306.11</w:t>
            </w:r>
          </w:p>
        </w:tc>
      </w:tr>
      <w:tr w:rsidR="00D2479F" w:rsidRPr="00564186" w:rsidTr="00531FA9">
        <w:tc>
          <w:tcPr>
            <w:tcW w:w="2093" w:type="dxa"/>
            <w:shd w:val="clear" w:color="auto" w:fill="FFFFFF"/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Ts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01" w:type="dxa"/>
            <w:shd w:val="clear" w:color="auto" w:fill="FFFFFF"/>
          </w:tcPr>
          <w:p w:rsidR="00D2479F" w:rsidRPr="00564186" w:rsidRDefault="00726756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719807.93</w:t>
            </w:r>
          </w:p>
        </w:tc>
        <w:tc>
          <w:tcPr>
            <w:tcW w:w="1701" w:type="dxa"/>
            <w:shd w:val="clear" w:color="auto" w:fill="FFFFFF"/>
          </w:tcPr>
          <w:p w:rsidR="00D2479F" w:rsidRPr="00564186" w:rsidRDefault="00726756" w:rsidP="00564186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6418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715398.42</w:t>
            </w:r>
          </w:p>
        </w:tc>
      </w:tr>
      <w:tr w:rsidR="00D2479F" w:rsidRPr="00531FA9" w:rsidTr="00531FA9">
        <w:tc>
          <w:tcPr>
            <w:tcW w:w="2093" w:type="dxa"/>
            <w:tcBorders>
              <w:bottom w:val="single" w:sz="4" w:space="0" w:color="auto"/>
            </w:tcBorders>
            <w:shd w:val="clear" w:color="auto" w:fill="FFFFFF"/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intermediate8(I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64186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FFFFFF"/>
          </w:tcPr>
          <w:p w:rsidR="00D2479F" w:rsidRPr="00564186" w:rsidRDefault="00726756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719831.46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FFFFFF"/>
          </w:tcPr>
          <w:p w:rsidR="00D2479F" w:rsidRPr="00564186" w:rsidRDefault="00726756" w:rsidP="00564186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6418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-715438.70</w:t>
            </w:r>
          </w:p>
        </w:tc>
      </w:tr>
    </w:tbl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1408C5">
      <w:pPr>
        <w:jc w:val="both"/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The major important geometrical features which undergo changes in this step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 xml:space="preserve">4 </w:t>
      </w:r>
      <w:r w:rsidRPr="00531FA9">
        <w:rPr>
          <w:rFonts w:asciiTheme="majorBidi" w:hAnsiTheme="majorBidi" w:cstheme="majorBidi"/>
          <w:sz w:val="20"/>
          <w:szCs w:val="20"/>
        </w:rPr>
        <w:t xml:space="preserve">have been listed in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Table </w:t>
      </w:r>
      <w:r w:rsidR="001408C5">
        <w:rPr>
          <w:rFonts w:asciiTheme="majorBidi" w:hAnsiTheme="majorBidi" w:cstheme="majorBidi"/>
          <w:b/>
          <w:bCs/>
          <w:sz w:val="20"/>
          <w:szCs w:val="20"/>
        </w:rPr>
        <w:t>4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.</w:t>
      </w:r>
    </w:p>
    <w:p w:rsidR="00D2479F" w:rsidRPr="00531FA9" w:rsidRDefault="00D2479F" w:rsidP="001408C5">
      <w:pPr>
        <w:jc w:val="both"/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Table </w:t>
      </w:r>
      <w:r w:rsidR="001408C5">
        <w:rPr>
          <w:rFonts w:asciiTheme="majorBidi" w:hAnsiTheme="majorBidi" w:cstheme="majorBidi"/>
          <w:b/>
          <w:bCs/>
          <w:sz w:val="20"/>
          <w:szCs w:val="20"/>
        </w:rPr>
        <w:t>4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. </w:t>
      </w:r>
      <w:r w:rsidRPr="00531FA9">
        <w:rPr>
          <w:rFonts w:asciiTheme="majorBidi" w:hAnsiTheme="majorBidi" w:cstheme="majorBidi"/>
          <w:sz w:val="20"/>
          <w:szCs w:val="20"/>
        </w:rPr>
        <w:t>The major geometrical parameters containing bond lengths, bond angles and dihedral angles for stationary point of intermediate 7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531FA9">
        <w:rPr>
          <w:rFonts w:asciiTheme="majorBidi" w:hAnsiTheme="majorBidi" w:cstheme="majorBidi"/>
          <w:sz w:val="20"/>
          <w:szCs w:val="20"/>
        </w:rPr>
        <w:t>), TS4 and intermediate</w:t>
      </w:r>
      <w:r w:rsidR="007D7927" w:rsidRPr="00531FA9">
        <w:rPr>
          <w:rFonts w:asciiTheme="majorBidi" w:hAnsiTheme="majorBidi" w:cstheme="majorBidi"/>
          <w:sz w:val="20"/>
          <w:szCs w:val="20"/>
        </w:rPr>
        <w:t xml:space="preserve"> </w:t>
      </w:r>
      <w:r w:rsidRPr="00531FA9">
        <w:rPr>
          <w:rFonts w:asciiTheme="majorBidi" w:hAnsiTheme="majorBidi" w:cstheme="majorBidi"/>
          <w:sz w:val="20"/>
          <w:szCs w:val="20"/>
        </w:rPr>
        <w:t>8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sz w:val="20"/>
          <w:szCs w:val="20"/>
        </w:rPr>
        <w:t>)in step 4</w:t>
      </w:r>
    </w:p>
    <w:p w:rsidR="00D2479F" w:rsidRPr="00531FA9" w:rsidRDefault="00D2479F" w:rsidP="00E301E7">
      <w:pPr>
        <w:jc w:val="both"/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6"/>
        <w:gridCol w:w="1316"/>
        <w:gridCol w:w="1033"/>
        <w:gridCol w:w="1033"/>
        <w:gridCol w:w="899"/>
      </w:tblGrid>
      <w:tr w:rsidR="00D2479F" w:rsidRPr="00531FA9" w:rsidTr="00531FA9">
        <w:trPr>
          <w:trHeight w:val="643"/>
          <w:jc w:val="center"/>
        </w:trPr>
        <w:tc>
          <w:tcPr>
            <w:tcW w:w="5237" w:type="dxa"/>
            <w:gridSpan w:val="5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Step4            Geometrical             </w:t>
            </w:r>
            <w:r w:rsidR="00137EA8" w:rsidRPr="00531FA9">
              <w:rPr>
                <w:rFonts w:asciiTheme="majorBidi" w:hAnsiTheme="majorBidi" w:cstheme="majorBidi"/>
                <w:sz w:val="20"/>
                <w:szCs w:val="20"/>
              </w:rPr>
              <w:t>Reactant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         TS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             Product</w:t>
            </w: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          parameters</w:t>
            </w: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465"/>
          <w:jc w:val="center"/>
        </w:trPr>
        <w:tc>
          <w:tcPr>
            <w:tcW w:w="956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bond length</w:t>
            </w:r>
            <w:r w:rsidR="00C74FB3"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(A)</w:t>
            </w:r>
          </w:p>
        </w:tc>
        <w:tc>
          <w:tcPr>
            <w:tcW w:w="131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N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3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0</w:t>
            </w:r>
          </w:p>
        </w:tc>
        <w:tc>
          <w:tcPr>
            <w:tcW w:w="103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5</w:t>
            </w:r>
          </w:p>
        </w:tc>
        <w:tc>
          <w:tcPr>
            <w:tcW w:w="103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9</w:t>
            </w:r>
          </w:p>
        </w:tc>
        <w:tc>
          <w:tcPr>
            <w:tcW w:w="89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50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24"/>
          <w:jc w:val="center"/>
        </w:trPr>
        <w:tc>
          <w:tcPr>
            <w:tcW w:w="95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6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52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52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1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24"/>
          <w:jc w:val="center"/>
        </w:trPr>
        <w:tc>
          <w:tcPr>
            <w:tcW w:w="95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O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8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18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21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18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24"/>
          <w:jc w:val="center"/>
        </w:trPr>
        <w:tc>
          <w:tcPr>
            <w:tcW w:w="95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o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9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29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6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3.4</w:t>
            </w:r>
            <w:r w:rsidR="006B3A3C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24"/>
          <w:jc w:val="center"/>
        </w:trPr>
        <w:tc>
          <w:tcPr>
            <w:tcW w:w="95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5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N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3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2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5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7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24"/>
          <w:jc w:val="center"/>
        </w:trPr>
        <w:tc>
          <w:tcPr>
            <w:tcW w:w="95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6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N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4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27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25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24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24"/>
          <w:jc w:val="center"/>
        </w:trPr>
        <w:tc>
          <w:tcPr>
            <w:tcW w:w="95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3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0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8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07.65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05.41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06.33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70"/>
          <w:jc w:val="center"/>
        </w:trPr>
        <w:tc>
          <w:tcPr>
            <w:tcW w:w="956" w:type="dxa"/>
            <w:vMerge w:val="restart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bond angle </w:t>
            </w:r>
            <w:r w:rsidR="00C74FB3"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(degree)</w:t>
            </w: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6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8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9.13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0.29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08.15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83"/>
          <w:jc w:val="center"/>
        </w:trPr>
        <w:tc>
          <w:tcPr>
            <w:tcW w:w="95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6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N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4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6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29.96</w:t>
            </w:r>
          </w:p>
        </w:tc>
        <w:tc>
          <w:tcPr>
            <w:tcW w:w="1033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28.26</w:t>
            </w:r>
          </w:p>
        </w:tc>
        <w:tc>
          <w:tcPr>
            <w:tcW w:w="898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30.18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58"/>
          <w:jc w:val="center"/>
        </w:trPr>
        <w:tc>
          <w:tcPr>
            <w:tcW w:w="956" w:type="dxa"/>
            <w:vMerge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6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O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9</w:t>
            </w:r>
          </w:p>
        </w:tc>
        <w:tc>
          <w:tcPr>
            <w:tcW w:w="1033" w:type="dxa"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6.69</w:t>
            </w:r>
          </w:p>
        </w:tc>
        <w:tc>
          <w:tcPr>
            <w:tcW w:w="1033" w:type="dxa"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00.25</w:t>
            </w:r>
          </w:p>
        </w:tc>
        <w:tc>
          <w:tcPr>
            <w:tcW w:w="898" w:type="dxa"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9.25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258"/>
          <w:jc w:val="center"/>
        </w:trPr>
        <w:tc>
          <w:tcPr>
            <w:tcW w:w="95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1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0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N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3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5</w:t>
            </w:r>
          </w:p>
        </w:tc>
        <w:tc>
          <w:tcPr>
            <w:tcW w:w="103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8.69</w:t>
            </w:r>
          </w:p>
        </w:tc>
        <w:tc>
          <w:tcPr>
            <w:tcW w:w="103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6.69</w:t>
            </w:r>
          </w:p>
        </w:tc>
        <w:tc>
          <w:tcPr>
            <w:tcW w:w="89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3.91</w:t>
            </w:r>
          </w:p>
        </w:tc>
      </w:tr>
    </w:tbl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As can be seen the most significant changes at HF/6-</w:t>
      </w:r>
      <w:r w:rsidR="00137EA8" w:rsidRPr="00531FA9">
        <w:rPr>
          <w:rFonts w:asciiTheme="majorBidi" w:hAnsiTheme="majorBidi" w:cstheme="majorBidi"/>
          <w:sz w:val="20"/>
          <w:szCs w:val="20"/>
        </w:rPr>
        <w:t>31G (</w:t>
      </w:r>
      <w:r w:rsidRPr="00531FA9">
        <w:rPr>
          <w:rFonts w:asciiTheme="majorBidi" w:hAnsiTheme="majorBidi" w:cstheme="majorBidi"/>
          <w:sz w:val="20"/>
          <w:szCs w:val="20"/>
        </w:rPr>
        <w:t>d</w:t>
      </w:r>
      <w:r w:rsidR="00137EA8" w:rsidRPr="00531FA9">
        <w:rPr>
          <w:rFonts w:asciiTheme="majorBidi" w:hAnsiTheme="majorBidi" w:cstheme="majorBidi"/>
          <w:sz w:val="20"/>
          <w:szCs w:val="20"/>
        </w:rPr>
        <w:t>, p</w:t>
      </w:r>
      <w:r w:rsidRPr="00531FA9">
        <w:rPr>
          <w:rFonts w:asciiTheme="majorBidi" w:hAnsiTheme="majorBidi" w:cstheme="majorBidi"/>
          <w:sz w:val="20"/>
          <w:szCs w:val="20"/>
        </w:rPr>
        <w:t>) can be expressed as the following: 1)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6</w:t>
      </w:r>
      <w:r w:rsidRPr="00531FA9">
        <w:rPr>
          <w:rFonts w:asciiTheme="majorBidi" w:hAnsiTheme="majorBidi" w:cstheme="majorBidi"/>
          <w:sz w:val="20"/>
          <w:szCs w:val="20"/>
        </w:rPr>
        <w:t>-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34</w:t>
      </w:r>
      <w:r w:rsidRPr="00531FA9">
        <w:rPr>
          <w:rFonts w:asciiTheme="majorBidi" w:hAnsiTheme="majorBidi" w:cstheme="majorBidi"/>
          <w:sz w:val="20"/>
          <w:szCs w:val="20"/>
        </w:rPr>
        <w:t xml:space="preserve"> bond decrease in order of reactant &gt;TS&gt;product 2 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3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0</w:t>
      </w:r>
      <w:r w:rsidRPr="00531FA9">
        <w:rPr>
          <w:rFonts w:asciiTheme="majorBidi" w:hAnsiTheme="majorBidi" w:cstheme="majorBidi"/>
          <w:sz w:val="20"/>
          <w:szCs w:val="20"/>
        </w:rPr>
        <w:t>,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7</w:t>
      </w:r>
      <w:r w:rsidRPr="00531FA9">
        <w:rPr>
          <w:rFonts w:asciiTheme="majorBidi" w:hAnsiTheme="majorBidi" w:cstheme="majorBidi"/>
          <w:sz w:val="20"/>
          <w:szCs w:val="20"/>
        </w:rPr>
        <w:t>-o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9</w:t>
      </w:r>
      <w:r w:rsidRPr="00531FA9">
        <w:rPr>
          <w:rFonts w:asciiTheme="majorBidi" w:hAnsiTheme="majorBidi" w:cstheme="majorBidi"/>
          <w:sz w:val="20"/>
          <w:szCs w:val="20"/>
        </w:rPr>
        <w:t>,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5</w:t>
      </w:r>
      <w:r w:rsidRPr="00531FA9">
        <w:rPr>
          <w:rFonts w:asciiTheme="majorBidi" w:hAnsiTheme="majorBidi" w:cstheme="majorBidi"/>
          <w:sz w:val="20"/>
          <w:szCs w:val="20"/>
        </w:rPr>
        <w:t>-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3</w:t>
      </w:r>
      <w:r w:rsidRPr="00531FA9">
        <w:rPr>
          <w:rFonts w:asciiTheme="majorBidi" w:hAnsiTheme="majorBidi" w:cstheme="majorBidi"/>
          <w:sz w:val="20"/>
          <w:szCs w:val="20"/>
        </w:rPr>
        <w:t xml:space="preserve"> bond increase in order of reactant &lt;TS&lt;product 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865F69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In the fifth step of the reaction an H-Shift occurred. The H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 xml:space="preserve">16 </w:t>
      </w:r>
      <w:r w:rsidRPr="00531FA9">
        <w:rPr>
          <w:rFonts w:asciiTheme="majorBidi" w:hAnsiTheme="majorBidi" w:cstheme="majorBidi"/>
          <w:sz w:val="20"/>
          <w:szCs w:val="20"/>
        </w:rPr>
        <w:t>transferred to 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8</w:t>
      </w:r>
      <w:r w:rsidRPr="00531FA9">
        <w:rPr>
          <w:rFonts w:asciiTheme="majorBidi" w:hAnsiTheme="majorBidi" w:cstheme="majorBidi"/>
          <w:sz w:val="20"/>
          <w:szCs w:val="20"/>
        </w:rPr>
        <w:t>. 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8</w:t>
      </w:r>
      <w:r w:rsidRPr="00531FA9">
        <w:rPr>
          <w:rFonts w:asciiTheme="majorBidi" w:hAnsiTheme="majorBidi" w:cstheme="majorBidi"/>
          <w:sz w:val="20"/>
          <w:szCs w:val="20"/>
        </w:rPr>
        <w:t>=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7</w:t>
      </w:r>
      <w:r w:rsidRPr="00531FA9">
        <w:rPr>
          <w:rFonts w:asciiTheme="majorBidi" w:hAnsiTheme="majorBidi" w:cstheme="majorBidi"/>
          <w:sz w:val="20"/>
          <w:szCs w:val="20"/>
        </w:rPr>
        <w:t xml:space="preserve"> bond cleavage and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7</w:t>
      </w:r>
      <w:r w:rsidRPr="00531FA9">
        <w:rPr>
          <w:rFonts w:asciiTheme="majorBidi" w:hAnsiTheme="majorBidi" w:cstheme="majorBidi"/>
          <w:sz w:val="20"/>
          <w:szCs w:val="20"/>
        </w:rPr>
        <w:t>=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5</w:t>
      </w:r>
      <w:r w:rsidRPr="00531FA9">
        <w:rPr>
          <w:rFonts w:asciiTheme="majorBidi" w:hAnsiTheme="majorBidi" w:cstheme="majorBidi"/>
          <w:sz w:val="20"/>
          <w:szCs w:val="20"/>
        </w:rPr>
        <w:t xml:space="preserve"> bond formation </w:t>
      </w:r>
      <w:r w:rsidR="00C74FB3" w:rsidRPr="00531FA9">
        <w:rPr>
          <w:rFonts w:asciiTheme="majorBidi" w:hAnsiTheme="majorBidi" w:cstheme="majorBidi"/>
          <w:b/>
          <w:bCs/>
          <w:sz w:val="20"/>
          <w:szCs w:val="20"/>
        </w:rPr>
        <w:t>F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ig.</w:t>
      </w:r>
      <w:r w:rsidR="00B33EF9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="00865F69">
        <w:rPr>
          <w:rFonts w:asciiTheme="majorBidi" w:hAnsiTheme="majorBidi" w:cstheme="majorBidi"/>
          <w:b/>
          <w:bCs/>
          <w:sz w:val="20"/>
          <w:szCs w:val="20"/>
        </w:rPr>
        <w:t>6</w:t>
      </w:r>
      <w:r w:rsidRPr="00531FA9">
        <w:rPr>
          <w:rFonts w:asciiTheme="majorBidi" w:hAnsiTheme="majorBidi" w:cstheme="majorBidi"/>
          <w:sz w:val="20"/>
          <w:szCs w:val="20"/>
        </w:rPr>
        <w:t>.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object w:dxaOrig="8601" w:dyaOrig="2705">
          <v:shape id="_x0000_i1027" type="#_x0000_t75" style="width:396pt;height:122.25pt" o:ole="">
            <v:imagedata r:id="rId14" o:title=""/>
          </v:shape>
          <o:OLEObject Type="Embed" ProgID="ChemDraw.Document.6.0" ShapeID="_x0000_i1027" DrawAspect="Content" ObjectID="_1565346071" r:id="rId15"/>
        </w:object>
      </w:r>
    </w:p>
    <w:p w:rsidR="00D2479F" w:rsidRPr="00531FA9" w:rsidRDefault="00D2479F" w:rsidP="00B33EF9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lastRenderedPageBreak/>
        <w:t xml:space="preserve">Fig. </w:t>
      </w:r>
      <w:r w:rsidR="00B33EF9">
        <w:rPr>
          <w:rFonts w:asciiTheme="majorBidi" w:hAnsiTheme="majorBidi" w:cstheme="majorBidi"/>
          <w:b/>
          <w:bCs/>
          <w:sz w:val="20"/>
          <w:szCs w:val="20"/>
        </w:rPr>
        <w:t>6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. </w:t>
      </w:r>
      <w:r w:rsidRPr="00531FA9">
        <w:rPr>
          <w:rFonts w:asciiTheme="majorBidi" w:hAnsiTheme="majorBidi" w:cstheme="majorBidi"/>
          <w:sz w:val="20"/>
          <w:szCs w:val="20"/>
        </w:rPr>
        <w:t>Step 5 of the theoretical mechanism for the H-Shift in intermediate 8(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sz w:val="20"/>
          <w:szCs w:val="20"/>
        </w:rPr>
        <w:t>) for the generation of final product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865F69">
      <w:pPr>
        <w:rPr>
          <w:rFonts w:asciiTheme="majorBidi" w:hAnsiTheme="majorBidi" w:cstheme="majorBidi"/>
          <w:b/>
          <w:bCs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To obtain a TS in this step of the mechanism, in the intermediate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sz w:val="20"/>
          <w:szCs w:val="20"/>
        </w:rPr>
        <w:t xml:space="preserve"> of the proposed mechanism, proton H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6</w:t>
      </w:r>
      <w:r w:rsidRPr="00531FA9">
        <w:rPr>
          <w:rFonts w:asciiTheme="majorBidi" w:hAnsiTheme="majorBidi" w:cstheme="majorBidi"/>
          <w:sz w:val="20"/>
          <w:szCs w:val="20"/>
        </w:rPr>
        <w:t xml:space="preserve"> was transformed to carbon</w:t>
      </w:r>
      <w:r w:rsidRPr="00531FA9">
        <w:rPr>
          <w:rFonts w:asciiTheme="majorBid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hAnsiTheme="majorBidi" w:cstheme="majorBidi"/>
          <w:sz w:val="20"/>
          <w:szCs w:val="20"/>
        </w:rPr>
        <w:t>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8</w:t>
      </w:r>
      <w:r w:rsidRPr="00531FA9">
        <w:rPr>
          <w:rFonts w:asciiTheme="majorBidi" w:hAnsiTheme="majorBidi" w:cstheme="majorBidi"/>
          <w:sz w:val="20"/>
          <w:szCs w:val="20"/>
        </w:rPr>
        <w:t xml:space="preserve"> (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Fig.</w:t>
      </w:r>
      <w:r w:rsidR="00865F69">
        <w:rPr>
          <w:rFonts w:asciiTheme="majorBidi" w:hAnsiTheme="majorBidi" w:cstheme="majorBidi"/>
          <w:b/>
          <w:bCs/>
          <w:sz w:val="20"/>
          <w:szCs w:val="20"/>
        </w:rPr>
        <w:t xml:space="preserve"> 7</w:t>
      </w:r>
      <w:r w:rsidRPr="00531FA9">
        <w:rPr>
          <w:rFonts w:asciiTheme="majorBidi" w:hAnsiTheme="majorBidi" w:cstheme="majorBidi"/>
          <w:sz w:val="20"/>
          <w:szCs w:val="20"/>
        </w:rPr>
        <w:t>).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 Fig.</w:t>
      </w:r>
      <w:r w:rsidR="00865F69">
        <w:rPr>
          <w:rFonts w:asciiTheme="majorBidi" w:hAnsiTheme="majorBidi" w:cstheme="majorBidi"/>
          <w:b/>
          <w:bCs/>
          <w:sz w:val="20"/>
          <w:szCs w:val="20"/>
        </w:rPr>
        <w:t xml:space="preserve"> 7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  <w:r w:rsidRPr="00531FA9">
        <w:rPr>
          <w:rFonts w:asciiTheme="majorBidi" w:hAnsiTheme="majorBidi" w:cstheme="majorBidi"/>
          <w:sz w:val="20"/>
          <w:szCs w:val="20"/>
        </w:rPr>
        <w:t>shows the energy profile of step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5</w:t>
      </w:r>
      <w:r w:rsidRPr="00531FA9">
        <w:rPr>
          <w:rFonts w:asciiTheme="majorBidi" w:hAnsiTheme="majorBidi" w:cstheme="majorBidi"/>
          <w:sz w:val="20"/>
          <w:szCs w:val="20"/>
        </w:rPr>
        <w:t xml:space="preserve"> at HF /6-</w:t>
      </w:r>
      <w:r w:rsidR="00137EA8" w:rsidRPr="00531FA9">
        <w:rPr>
          <w:rFonts w:asciiTheme="majorBidi" w:hAnsiTheme="majorBidi" w:cstheme="majorBidi"/>
          <w:sz w:val="20"/>
          <w:szCs w:val="20"/>
        </w:rPr>
        <w:t>311G (</w:t>
      </w:r>
      <w:r w:rsidRPr="00531FA9">
        <w:rPr>
          <w:rFonts w:asciiTheme="majorBidi" w:hAnsiTheme="majorBidi" w:cstheme="majorBidi"/>
          <w:sz w:val="20"/>
          <w:szCs w:val="20"/>
        </w:rPr>
        <w:t>d</w:t>
      </w:r>
      <w:r w:rsidR="00137EA8" w:rsidRPr="00531FA9">
        <w:rPr>
          <w:rFonts w:asciiTheme="majorBidi" w:hAnsiTheme="majorBidi" w:cstheme="majorBidi"/>
          <w:sz w:val="20"/>
          <w:szCs w:val="20"/>
        </w:rPr>
        <w:t>, p</w:t>
      </w:r>
      <w:r w:rsidRPr="00531FA9">
        <w:rPr>
          <w:rFonts w:asciiTheme="majorBidi" w:hAnsiTheme="majorBidi" w:cstheme="majorBidi"/>
          <w:sz w:val="20"/>
          <w:szCs w:val="20"/>
        </w:rPr>
        <w:t>) level.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noProof/>
          <w:sz w:val="20"/>
          <w:szCs w:val="20"/>
        </w:rPr>
        <w:drawing>
          <wp:inline distT="0" distB="0" distL="0" distR="0" wp14:anchorId="7ECF3A9E" wp14:editId="6F08BFF9">
            <wp:extent cx="5229225" cy="2895600"/>
            <wp:effectExtent l="0" t="0" r="9525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D2479F" w:rsidRPr="00531FA9" w:rsidRDefault="00137EA8" w:rsidP="00B33EF9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t>Fig.</w:t>
      </w:r>
      <w:r w:rsidR="00B33EF9">
        <w:rPr>
          <w:rFonts w:asciiTheme="majorBidi" w:hAnsiTheme="majorBidi" w:cstheme="majorBidi"/>
          <w:b/>
          <w:bCs/>
          <w:sz w:val="20"/>
          <w:szCs w:val="20"/>
        </w:rPr>
        <w:t xml:space="preserve"> 7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 Step</w:t>
      </w:r>
      <w:r w:rsidR="00D2479F" w:rsidRPr="00531FA9">
        <w:rPr>
          <w:rFonts w:asciiTheme="majorBidi" w:hAnsiTheme="majorBidi" w:cstheme="majorBidi"/>
          <w:sz w:val="20"/>
          <w:szCs w:val="20"/>
        </w:rPr>
        <w:t xml:space="preserve"> 5 of theoretical mechanism for H-Shift in </w:t>
      </w:r>
      <w:r w:rsidRPr="00531FA9">
        <w:rPr>
          <w:rFonts w:asciiTheme="majorBidi" w:hAnsiTheme="majorBidi" w:cstheme="majorBidi"/>
          <w:sz w:val="20"/>
          <w:szCs w:val="20"/>
        </w:rPr>
        <w:t>intermediate8 (</w:t>
      </w:r>
      <w:r w:rsidR="00D2479F" w:rsidRPr="00531FA9">
        <w:rPr>
          <w:rFonts w:asciiTheme="majorBidi" w:hAnsiTheme="majorBidi" w:cstheme="majorBidi"/>
          <w:sz w:val="20"/>
          <w:szCs w:val="20"/>
        </w:rPr>
        <w:t>I</w:t>
      </w:r>
      <w:r w:rsidR="00D2479F" w:rsidRPr="00531FA9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="00D2479F" w:rsidRPr="00531FA9">
        <w:rPr>
          <w:rFonts w:asciiTheme="majorBidi" w:hAnsiTheme="majorBidi" w:cstheme="majorBidi"/>
          <w:sz w:val="20"/>
          <w:szCs w:val="20"/>
        </w:rPr>
        <w:t>) for generation of final product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1408C5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The Energies of participating species in step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 xml:space="preserve">5 </w:t>
      </w:r>
      <w:r w:rsidRPr="00531FA9">
        <w:rPr>
          <w:rFonts w:asciiTheme="majorBidi" w:hAnsiTheme="majorBidi" w:cstheme="majorBidi"/>
          <w:sz w:val="20"/>
          <w:szCs w:val="20"/>
        </w:rPr>
        <w:t>in HF/6-</w:t>
      </w:r>
      <w:r w:rsidR="00137EA8" w:rsidRPr="00531FA9">
        <w:rPr>
          <w:rFonts w:asciiTheme="majorBidi" w:hAnsiTheme="majorBidi" w:cstheme="majorBidi"/>
          <w:sz w:val="20"/>
          <w:szCs w:val="20"/>
        </w:rPr>
        <w:t>311G (</w:t>
      </w:r>
      <w:r w:rsidRPr="00531FA9">
        <w:rPr>
          <w:rFonts w:asciiTheme="majorBidi" w:hAnsiTheme="majorBidi" w:cstheme="majorBidi"/>
          <w:sz w:val="20"/>
          <w:szCs w:val="20"/>
        </w:rPr>
        <w:t>d</w:t>
      </w:r>
      <w:r w:rsidR="00137EA8" w:rsidRPr="00531FA9">
        <w:rPr>
          <w:rFonts w:asciiTheme="majorBidi" w:hAnsiTheme="majorBidi" w:cstheme="majorBidi"/>
          <w:sz w:val="20"/>
          <w:szCs w:val="20"/>
        </w:rPr>
        <w:t>, p</w:t>
      </w:r>
      <w:r w:rsidRPr="00531FA9">
        <w:rPr>
          <w:rFonts w:asciiTheme="majorBidi" w:hAnsiTheme="majorBidi" w:cstheme="majorBidi"/>
          <w:sz w:val="20"/>
          <w:szCs w:val="20"/>
        </w:rPr>
        <w:t>) and B3LYP/6-</w:t>
      </w:r>
      <w:r w:rsidR="00137EA8" w:rsidRPr="00531FA9">
        <w:rPr>
          <w:rFonts w:asciiTheme="majorBidi" w:hAnsiTheme="majorBidi" w:cstheme="majorBidi"/>
          <w:sz w:val="20"/>
          <w:szCs w:val="20"/>
        </w:rPr>
        <w:t>311g (</w:t>
      </w:r>
      <w:r w:rsidRPr="00531FA9">
        <w:rPr>
          <w:rFonts w:asciiTheme="majorBidi" w:hAnsiTheme="majorBidi" w:cstheme="majorBidi"/>
          <w:sz w:val="20"/>
          <w:szCs w:val="20"/>
        </w:rPr>
        <w:t>d</w:t>
      </w:r>
      <w:r w:rsidR="00137EA8" w:rsidRPr="00531FA9">
        <w:rPr>
          <w:rFonts w:asciiTheme="majorBidi" w:hAnsiTheme="majorBidi" w:cstheme="majorBidi"/>
          <w:sz w:val="20"/>
          <w:szCs w:val="20"/>
        </w:rPr>
        <w:t>, p</w:t>
      </w:r>
      <w:r w:rsidRPr="00531FA9">
        <w:rPr>
          <w:rFonts w:asciiTheme="majorBidi" w:hAnsiTheme="majorBidi" w:cstheme="majorBidi"/>
          <w:sz w:val="20"/>
          <w:szCs w:val="20"/>
        </w:rPr>
        <w:t xml:space="preserve">) level is shown in Table </w:t>
      </w:r>
      <w:r w:rsidR="001408C5">
        <w:rPr>
          <w:rFonts w:asciiTheme="majorBidi" w:hAnsiTheme="majorBidi" w:cstheme="majorBidi"/>
          <w:b/>
          <w:bCs/>
          <w:sz w:val="20"/>
          <w:szCs w:val="20"/>
        </w:rPr>
        <w:t>5</w:t>
      </w:r>
      <w:r w:rsidRPr="00531FA9">
        <w:rPr>
          <w:rFonts w:asciiTheme="majorBidi" w:hAnsiTheme="majorBidi" w:cstheme="majorBidi"/>
          <w:sz w:val="20"/>
          <w:szCs w:val="20"/>
        </w:rPr>
        <w:t>.</w:t>
      </w:r>
    </w:p>
    <w:p w:rsidR="00D2479F" w:rsidRPr="00531FA9" w:rsidRDefault="00D2479F" w:rsidP="001408C5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Table </w:t>
      </w:r>
      <w:r w:rsidR="001408C5">
        <w:rPr>
          <w:rFonts w:asciiTheme="majorBidi" w:hAnsiTheme="majorBidi" w:cstheme="majorBidi"/>
          <w:b/>
          <w:bCs/>
          <w:sz w:val="20"/>
          <w:szCs w:val="20"/>
        </w:rPr>
        <w:t>5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.</w:t>
      </w:r>
      <w:r w:rsidRPr="00531FA9">
        <w:rPr>
          <w:rFonts w:asciiTheme="majorBidi" w:hAnsiTheme="majorBidi" w:cstheme="majorBidi"/>
          <w:sz w:val="20"/>
          <w:szCs w:val="20"/>
        </w:rPr>
        <w:t xml:space="preserve"> Energy of participating species in step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5</w:t>
      </w:r>
      <w:r w:rsidRPr="00531FA9">
        <w:rPr>
          <w:rFonts w:asciiTheme="majorBidi" w:hAnsiTheme="majorBidi" w:cstheme="majorBidi"/>
          <w:sz w:val="20"/>
          <w:szCs w:val="20"/>
        </w:rPr>
        <w:t xml:space="preserve"> of the proposed mechanism</w:t>
      </w:r>
    </w:p>
    <w:tbl>
      <w:tblPr>
        <w:tblpPr w:leftFromText="180" w:rightFromText="180" w:vertAnchor="text" w:horzAnchor="margin" w:tblpXSpec="right" w:tblpY="129"/>
        <w:bidiVisual/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717"/>
        <w:gridCol w:w="2718"/>
        <w:gridCol w:w="2718"/>
      </w:tblGrid>
      <w:tr w:rsidR="00D2479F" w:rsidRPr="00564186" w:rsidTr="00531FA9">
        <w:tc>
          <w:tcPr>
            <w:tcW w:w="2717" w:type="dxa"/>
            <w:tcBorders>
              <w:top w:val="single" w:sz="4" w:space="0" w:color="auto"/>
              <w:bottom w:val="single" w:sz="4" w:space="0" w:color="auto"/>
            </w:tcBorders>
          </w:tcPr>
          <w:p w:rsidR="00D2479F" w:rsidRPr="00564186" w:rsidRDefault="00780300" w:rsidP="00D57C1C">
            <w:pPr>
              <w:rPr>
                <w:rFonts w:asciiTheme="majorBidi" w:hAnsiTheme="majorBidi" w:cstheme="majorBidi"/>
                <w:sz w:val="20"/>
                <w:szCs w:val="20"/>
                <w:rtl/>
                <w:lang w:bidi="fa-IR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  <w:lang w:bidi="fa-IR"/>
              </w:rPr>
              <w:t xml:space="preserve">HF/6-311G(d,p) </w:t>
            </w:r>
            <w:r w:rsidR="00F76454" w:rsidRPr="00564186">
              <w:rPr>
                <w:rFonts w:asciiTheme="majorBidi" w:hAnsiTheme="majorBidi" w:cstheme="majorBidi"/>
                <w:sz w:val="20"/>
                <w:szCs w:val="20"/>
              </w:rPr>
              <w:t>(</w:t>
            </w:r>
            <w:r w:rsidR="00D57C1C" w:rsidRPr="00564186">
              <w:rPr>
                <w:rFonts w:asciiTheme="majorBidi" w:hAnsiTheme="majorBidi" w:cstheme="majorBidi"/>
                <w:sz w:val="20"/>
                <w:szCs w:val="20"/>
              </w:rPr>
              <w:t>k</w:t>
            </w:r>
            <w:r w:rsidR="00F76454" w:rsidRPr="00564186">
              <w:rPr>
                <w:rFonts w:asciiTheme="majorBidi" w:hAnsiTheme="majorBidi" w:cstheme="majorBidi"/>
                <w:sz w:val="20"/>
                <w:szCs w:val="20"/>
              </w:rPr>
              <w:t>cal/mol)</w:t>
            </w:r>
          </w:p>
        </w:tc>
        <w:tc>
          <w:tcPr>
            <w:tcW w:w="2718" w:type="dxa"/>
            <w:tcBorders>
              <w:top w:val="single" w:sz="4" w:space="0" w:color="auto"/>
              <w:bottom w:val="single" w:sz="4" w:space="0" w:color="auto"/>
            </w:tcBorders>
          </w:tcPr>
          <w:p w:rsidR="00D2479F" w:rsidRPr="00564186" w:rsidRDefault="00D2479F" w:rsidP="00D57C1C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B3LYP/6-31G(d,p)</w:t>
            </w:r>
            <w:r w:rsidR="00780300" w:rsidRPr="00564186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  <w:r w:rsidR="00F76454" w:rsidRPr="00564186">
              <w:rPr>
                <w:rFonts w:asciiTheme="majorBidi" w:hAnsiTheme="majorBidi" w:cstheme="majorBidi"/>
                <w:sz w:val="20"/>
                <w:szCs w:val="20"/>
              </w:rPr>
              <w:t>(</w:t>
            </w:r>
            <w:r w:rsidR="00D57C1C" w:rsidRPr="00564186">
              <w:rPr>
                <w:rFonts w:asciiTheme="majorBidi" w:hAnsiTheme="majorBidi" w:cstheme="majorBidi"/>
                <w:sz w:val="20"/>
                <w:szCs w:val="20"/>
              </w:rPr>
              <w:t>k</w:t>
            </w:r>
            <w:r w:rsidR="00F76454" w:rsidRPr="00564186">
              <w:rPr>
                <w:rFonts w:asciiTheme="majorBidi" w:hAnsiTheme="majorBidi" w:cstheme="majorBidi"/>
                <w:sz w:val="20"/>
                <w:szCs w:val="20"/>
              </w:rPr>
              <w:t>cal/mol)</w:t>
            </w:r>
          </w:p>
        </w:tc>
        <w:tc>
          <w:tcPr>
            <w:tcW w:w="2718" w:type="dxa"/>
            <w:tcBorders>
              <w:top w:val="single" w:sz="4" w:space="0" w:color="auto"/>
              <w:bottom w:val="single" w:sz="4" w:space="0" w:color="auto"/>
            </w:tcBorders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rtl/>
                <w:lang w:bidi="fa-IR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Step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</w:p>
        </w:tc>
      </w:tr>
      <w:tr w:rsidR="00D2479F" w:rsidRPr="00564186" w:rsidTr="00531FA9">
        <w:tc>
          <w:tcPr>
            <w:tcW w:w="2717" w:type="dxa"/>
            <w:tcBorders>
              <w:top w:val="single" w:sz="4" w:space="0" w:color="auto"/>
            </w:tcBorders>
          </w:tcPr>
          <w:p w:rsidR="00D2479F" w:rsidRPr="00564186" w:rsidRDefault="00F76454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  <w:rtl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642994.56</w:t>
            </w:r>
          </w:p>
        </w:tc>
        <w:tc>
          <w:tcPr>
            <w:tcW w:w="2718" w:type="dxa"/>
            <w:tcBorders>
              <w:top w:val="single" w:sz="4" w:space="0" w:color="auto"/>
            </w:tcBorders>
          </w:tcPr>
          <w:p w:rsidR="00D2479F" w:rsidRPr="00564186" w:rsidRDefault="00F76454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646956.47</w:t>
            </w:r>
          </w:p>
        </w:tc>
        <w:tc>
          <w:tcPr>
            <w:tcW w:w="2718" w:type="dxa"/>
            <w:tcBorders>
              <w:top w:val="single" w:sz="4" w:space="0" w:color="auto"/>
            </w:tcBorders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in intermediate8(I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4</w:t>
            </w:r>
            <w:r w:rsidRPr="00564186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</w:tr>
      <w:tr w:rsidR="00D2479F" w:rsidRPr="00564186" w:rsidTr="00531FA9">
        <w:tc>
          <w:tcPr>
            <w:tcW w:w="2717" w:type="dxa"/>
          </w:tcPr>
          <w:p w:rsidR="00D2479F" w:rsidRPr="00564186" w:rsidRDefault="00F76454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  <w:rtl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642916.75</w:t>
            </w:r>
          </w:p>
        </w:tc>
        <w:tc>
          <w:tcPr>
            <w:tcW w:w="2718" w:type="dxa"/>
          </w:tcPr>
          <w:p w:rsidR="00D2479F" w:rsidRPr="00564186" w:rsidRDefault="00F76454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  <w:rtl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646898.05</w:t>
            </w:r>
          </w:p>
        </w:tc>
        <w:tc>
          <w:tcPr>
            <w:tcW w:w="2718" w:type="dxa"/>
          </w:tcPr>
          <w:p w:rsidR="00D2479F" w:rsidRPr="00564186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rtl/>
                <w:lang w:bidi="fa-IR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TS</w:t>
            </w:r>
            <w:r w:rsidRPr="00564186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5</w:t>
            </w:r>
          </w:p>
        </w:tc>
      </w:tr>
      <w:tr w:rsidR="00D2479F" w:rsidRPr="00531FA9" w:rsidTr="00531FA9">
        <w:tc>
          <w:tcPr>
            <w:tcW w:w="2717" w:type="dxa"/>
          </w:tcPr>
          <w:p w:rsidR="00D2479F" w:rsidRPr="00564186" w:rsidRDefault="00F76454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  <w:rtl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643002.78</w:t>
            </w:r>
          </w:p>
        </w:tc>
        <w:tc>
          <w:tcPr>
            <w:tcW w:w="2718" w:type="dxa"/>
          </w:tcPr>
          <w:p w:rsidR="00D2479F" w:rsidRPr="00564186" w:rsidRDefault="00F76454" w:rsidP="00564186">
            <w:pPr>
              <w:rPr>
                <w:rFonts w:asciiTheme="majorBidi" w:hAnsiTheme="majorBidi" w:cstheme="majorBidi"/>
                <w:color w:val="000000"/>
                <w:sz w:val="20"/>
                <w:szCs w:val="20"/>
                <w:rtl/>
              </w:rPr>
            </w:pPr>
            <w:r w:rsidRPr="00564186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-646341.57</w:t>
            </w:r>
          </w:p>
        </w:tc>
        <w:tc>
          <w:tcPr>
            <w:tcW w:w="2718" w:type="dxa"/>
          </w:tcPr>
          <w:p w:rsidR="00D2479F" w:rsidRPr="00531FA9" w:rsidRDefault="00137EA8" w:rsidP="00D2479F">
            <w:pPr>
              <w:rPr>
                <w:rFonts w:asciiTheme="majorBidi" w:hAnsiTheme="majorBidi" w:cstheme="majorBidi"/>
                <w:sz w:val="20"/>
                <w:szCs w:val="20"/>
                <w:rtl/>
                <w:lang w:bidi="fa-IR"/>
              </w:rPr>
            </w:pPr>
            <w:r w:rsidRPr="00564186">
              <w:rPr>
                <w:rFonts w:asciiTheme="majorBidi" w:hAnsiTheme="majorBidi" w:cstheme="majorBidi"/>
                <w:sz w:val="20"/>
                <w:szCs w:val="20"/>
              </w:rPr>
              <w:t>product</w:t>
            </w:r>
          </w:p>
        </w:tc>
      </w:tr>
    </w:tbl>
    <w:p w:rsidR="00D2479F" w:rsidRPr="00531FA9" w:rsidRDefault="00D2479F" w:rsidP="00D2479F">
      <w:pPr>
        <w:rPr>
          <w:rFonts w:asciiTheme="majorBidi" w:hAnsiTheme="majorBidi" w:cstheme="majorBidi"/>
          <w:b/>
          <w:bCs/>
          <w:sz w:val="20"/>
          <w:szCs w:val="20"/>
        </w:rPr>
      </w:pP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780300" w:rsidRPr="00531FA9" w:rsidRDefault="00780300" w:rsidP="00D2479F">
      <w:pPr>
        <w:rPr>
          <w:rFonts w:asciiTheme="majorBidi" w:hAnsiTheme="majorBidi" w:cstheme="majorBidi"/>
          <w:sz w:val="20"/>
          <w:szCs w:val="20"/>
        </w:rPr>
      </w:pPr>
    </w:p>
    <w:p w:rsidR="00780300" w:rsidRPr="00531FA9" w:rsidRDefault="00780300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1408C5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The TS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5</w:t>
      </w:r>
      <w:r w:rsidRPr="00531FA9">
        <w:rPr>
          <w:rFonts w:asciiTheme="majorBidi" w:hAnsiTheme="majorBidi" w:cstheme="majorBidi"/>
          <w:sz w:val="20"/>
          <w:szCs w:val="20"/>
        </w:rPr>
        <w:t xml:space="preserve"> energy at the HF/6-</w:t>
      </w:r>
      <w:r w:rsidR="00137EA8" w:rsidRPr="00531FA9">
        <w:rPr>
          <w:rFonts w:asciiTheme="majorBidi" w:hAnsiTheme="majorBidi" w:cstheme="majorBidi"/>
          <w:sz w:val="20"/>
          <w:szCs w:val="20"/>
        </w:rPr>
        <w:t>311G (</w:t>
      </w:r>
      <w:r w:rsidRPr="00531FA9">
        <w:rPr>
          <w:rFonts w:asciiTheme="majorBidi" w:hAnsiTheme="majorBidi" w:cstheme="majorBidi"/>
          <w:sz w:val="20"/>
          <w:szCs w:val="20"/>
        </w:rPr>
        <w:t>d</w:t>
      </w:r>
      <w:r w:rsidR="00137EA8" w:rsidRPr="00531FA9">
        <w:rPr>
          <w:rFonts w:asciiTheme="majorBidi" w:hAnsiTheme="majorBidi" w:cstheme="majorBidi"/>
          <w:sz w:val="20"/>
          <w:szCs w:val="20"/>
        </w:rPr>
        <w:t>, p</w:t>
      </w:r>
      <w:r w:rsidRPr="00531FA9">
        <w:rPr>
          <w:rFonts w:asciiTheme="majorBidi" w:hAnsiTheme="majorBidi" w:cstheme="majorBidi"/>
          <w:sz w:val="20"/>
          <w:szCs w:val="20"/>
        </w:rPr>
        <w:t>) level in the gas phase is 52.21 and 53.14 kcalmol</w:t>
      </w:r>
      <w:r w:rsidRPr="00531FA9">
        <w:rPr>
          <w:rFonts w:asciiTheme="majorBidi" w:hAnsiTheme="majorBidi" w:cstheme="majorBidi"/>
          <w:sz w:val="20"/>
          <w:szCs w:val="20"/>
          <w:vertAlign w:val="superscript"/>
        </w:rPr>
        <w:t>-1</w:t>
      </w:r>
      <w:r w:rsidRPr="00531FA9">
        <w:rPr>
          <w:rFonts w:asciiTheme="majorBidi" w:hAnsiTheme="majorBidi" w:cstheme="majorBidi"/>
          <w:sz w:val="20"/>
          <w:szCs w:val="20"/>
        </w:rPr>
        <w:t>higher than the energy of the reactants (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intermediate I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)</w:t>
      </w:r>
      <w:r w:rsidRPr="00531FA9">
        <w:rPr>
          <w:rFonts w:asciiTheme="majorBidi" w:hAnsiTheme="majorBidi" w:cstheme="majorBidi"/>
          <w:sz w:val="20"/>
          <w:szCs w:val="20"/>
        </w:rPr>
        <w:t xml:space="preserve"> and product, respectively (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Fig.</w:t>
      </w:r>
      <w:r w:rsidR="00865F69">
        <w:rPr>
          <w:rFonts w:asciiTheme="majorBidi" w:hAnsiTheme="majorBidi" w:cstheme="majorBidi"/>
          <w:b/>
          <w:bCs/>
          <w:sz w:val="20"/>
          <w:szCs w:val="20"/>
        </w:rPr>
        <w:t xml:space="preserve"> 6</w:t>
      </w:r>
      <w:r w:rsidRPr="00531FA9">
        <w:rPr>
          <w:rFonts w:asciiTheme="majorBidi" w:hAnsiTheme="majorBidi" w:cstheme="majorBidi"/>
          <w:sz w:val="20"/>
          <w:szCs w:val="20"/>
        </w:rPr>
        <w:t>). So, this process is exothermic (</w:t>
      </w:r>
      <w:r w:rsidRPr="00531FA9">
        <w:rPr>
          <w:rFonts w:asciiTheme="majorBidi" w:hAnsiTheme="majorBidi" w:cstheme="majorBidi"/>
          <w:i/>
          <w:iCs/>
          <w:sz w:val="20"/>
          <w:szCs w:val="20"/>
        </w:rPr>
        <w:t>∆</w:t>
      </w:r>
      <w:r w:rsidR="00137EA8" w:rsidRPr="00531FA9">
        <w:rPr>
          <w:rFonts w:asciiTheme="majorBidi" w:hAnsiTheme="majorBidi" w:cstheme="majorBidi"/>
          <w:i/>
          <w:iCs/>
          <w:sz w:val="20"/>
          <w:szCs w:val="20"/>
        </w:rPr>
        <w:t>r</w:t>
      </w:r>
      <w:r w:rsidR="00137EA8" w:rsidRPr="00531FA9">
        <w:rPr>
          <w:rFonts w:asciiTheme="majorBidi" w:hAnsiTheme="majorBidi" w:cstheme="majorBidi"/>
          <w:sz w:val="20"/>
          <w:szCs w:val="20"/>
        </w:rPr>
        <w:t xml:space="preserve"> (</w:t>
      </w:r>
      <w:r w:rsidRPr="00531FA9">
        <w:rPr>
          <w:rFonts w:asciiTheme="majorBidi" w:hAnsiTheme="majorBidi" w:cstheme="majorBidi"/>
          <w:sz w:val="20"/>
          <w:szCs w:val="20"/>
        </w:rPr>
        <w:t xml:space="preserve">HF) =-0.93 kcal/mol), in comparison with the reactants. We have listed the main optimized geometries which undergo changes in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Table </w:t>
      </w:r>
      <w:r w:rsidR="001408C5">
        <w:rPr>
          <w:rFonts w:asciiTheme="majorBidi" w:hAnsiTheme="majorBidi" w:cstheme="majorBidi"/>
          <w:b/>
          <w:bCs/>
          <w:sz w:val="20"/>
          <w:szCs w:val="20"/>
        </w:rPr>
        <w:t>6</w:t>
      </w:r>
      <w:r w:rsidRPr="00531FA9">
        <w:rPr>
          <w:rFonts w:asciiTheme="majorBidi" w:hAnsiTheme="majorBidi" w:cstheme="majorBidi"/>
          <w:sz w:val="20"/>
          <w:szCs w:val="20"/>
        </w:rPr>
        <w:t xml:space="preserve"> for step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 xml:space="preserve">5 </w:t>
      </w:r>
      <w:r w:rsidRPr="00531FA9">
        <w:rPr>
          <w:rFonts w:asciiTheme="majorBidi" w:hAnsiTheme="majorBidi" w:cstheme="majorBidi"/>
          <w:sz w:val="20"/>
          <w:szCs w:val="20"/>
        </w:rPr>
        <w:t xml:space="preserve">at this level </w:t>
      </w:r>
    </w:p>
    <w:p w:rsidR="00D2479F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741C36" w:rsidRDefault="00741C36" w:rsidP="00D2479F">
      <w:pPr>
        <w:rPr>
          <w:rFonts w:asciiTheme="majorBidi" w:hAnsiTheme="majorBidi" w:cstheme="majorBidi"/>
          <w:sz w:val="20"/>
          <w:szCs w:val="20"/>
        </w:rPr>
      </w:pPr>
    </w:p>
    <w:p w:rsidR="00741C36" w:rsidRDefault="00741C36" w:rsidP="00D2479F">
      <w:pPr>
        <w:rPr>
          <w:rFonts w:asciiTheme="majorBidi" w:hAnsiTheme="majorBidi" w:cstheme="majorBidi"/>
          <w:sz w:val="20"/>
          <w:szCs w:val="20"/>
        </w:rPr>
      </w:pPr>
    </w:p>
    <w:p w:rsidR="00741C36" w:rsidRPr="00531FA9" w:rsidRDefault="00741C36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  <w:r w:rsidRPr="00531FA9">
        <w:rPr>
          <w:rFonts w:asciiTheme="majorBidi" w:hAnsiTheme="majorBidi" w:cstheme="majorBidi"/>
          <w:b/>
          <w:bCs/>
          <w:sz w:val="20"/>
          <w:szCs w:val="20"/>
        </w:rPr>
        <w:lastRenderedPageBreak/>
        <w:t xml:space="preserve">Table 10. </w:t>
      </w:r>
      <w:r w:rsidRPr="00531FA9">
        <w:rPr>
          <w:rFonts w:asciiTheme="majorBidi" w:hAnsiTheme="majorBidi" w:cstheme="majorBidi"/>
          <w:sz w:val="20"/>
          <w:szCs w:val="20"/>
        </w:rPr>
        <w:t xml:space="preserve">The major geometrical parameters containing bond lengths, bond angles and dihedral angles for stationary point of </w:t>
      </w:r>
      <w:r w:rsidR="00137EA8" w:rsidRPr="00531FA9">
        <w:rPr>
          <w:rFonts w:asciiTheme="majorBidi" w:hAnsiTheme="majorBidi" w:cstheme="majorBidi"/>
          <w:sz w:val="20"/>
          <w:szCs w:val="20"/>
        </w:rPr>
        <w:t>intermediate8 (</w:t>
      </w:r>
      <w:r w:rsidRPr="00531FA9">
        <w:rPr>
          <w:rFonts w:asciiTheme="majorBidi" w:hAnsiTheme="majorBidi" w:cstheme="majorBidi"/>
          <w:sz w:val="20"/>
          <w:szCs w:val="20"/>
        </w:rPr>
        <w:t>I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sz w:val="20"/>
          <w:szCs w:val="20"/>
        </w:rPr>
        <w:t>), TS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5</w:t>
      </w:r>
      <w:r w:rsidRPr="00531FA9">
        <w:rPr>
          <w:rFonts w:asciiTheme="majorBidi" w:hAnsiTheme="majorBidi" w:cstheme="majorBidi"/>
          <w:sz w:val="20"/>
          <w:szCs w:val="20"/>
        </w:rPr>
        <w:t xml:space="preserve"> and final </w:t>
      </w:r>
      <w:r w:rsidR="00137EA8" w:rsidRPr="00531FA9">
        <w:rPr>
          <w:rFonts w:asciiTheme="majorBidi" w:hAnsiTheme="majorBidi" w:cstheme="majorBidi"/>
          <w:sz w:val="20"/>
          <w:szCs w:val="20"/>
        </w:rPr>
        <w:t>product</w:t>
      </w:r>
      <w:r w:rsidRPr="00531FA9">
        <w:rPr>
          <w:rFonts w:asciiTheme="majorBidi" w:hAnsiTheme="majorBidi" w:cstheme="majorBidi"/>
          <w:sz w:val="20"/>
          <w:szCs w:val="20"/>
        </w:rPr>
        <w:t xml:space="preserve"> in step 5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6"/>
        <w:gridCol w:w="1357"/>
        <w:gridCol w:w="1065"/>
        <w:gridCol w:w="1065"/>
        <w:gridCol w:w="926"/>
      </w:tblGrid>
      <w:tr w:rsidR="00D2479F" w:rsidRPr="00531FA9" w:rsidTr="00531FA9">
        <w:trPr>
          <w:trHeight w:val="749"/>
          <w:jc w:val="center"/>
        </w:trPr>
        <w:tc>
          <w:tcPr>
            <w:tcW w:w="5399" w:type="dxa"/>
            <w:gridSpan w:val="5"/>
            <w:tcBorders>
              <w:left w:val="nil"/>
              <w:right w:val="nil"/>
            </w:tcBorders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Step5        Geometrical             Re</w:t>
            </w:r>
            <w:r w:rsidR="009A798D" w:rsidRPr="00531FA9">
              <w:rPr>
                <w:rFonts w:asciiTheme="majorBidi" w:hAnsiTheme="majorBidi" w:cstheme="majorBidi"/>
                <w:sz w:val="20"/>
                <w:szCs w:val="20"/>
              </w:rPr>
              <w:t>a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ctant                 TS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             Product</w:t>
            </w: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               parameters</w:t>
            </w: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jc w:val="center"/>
        </w:trPr>
        <w:tc>
          <w:tcPr>
            <w:tcW w:w="986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741C36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bond length</w:t>
            </w:r>
            <w:r w:rsidR="009A798D"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(</w:t>
            </w:r>
            <w:r w:rsidR="00741C36">
              <w:rPr>
                <w:rFonts w:ascii="Calibri" w:hAnsi="Calibri" w:cstheme="majorBidi"/>
                <w:sz w:val="20"/>
                <w:szCs w:val="20"/>
              </w:rPr>
              <w:t>Å</w:t>
            </w:r>
            <w:r w:rsidR="009A798D" w:rsidRPr="00531FA9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5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N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8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</w:p>
        </w:tc>
        <w:tc>
          <w:tcPr>
            <w:tcW w:w="106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24</w:t>
            </w:r>
          </w:p>
        </w:tc>
        <w:tc>
          <w:tcPr>
            <w:tcW w:w="106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27</w:t>
            </w:r>
          </w:p>
        </w:tc>
        <w:tc>
          <w:tcPr>
            <w:tcW w:w="92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35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jc w:val="center"/>
        </w:trPr>
        <w:tc>
          <w:tcPr>
            <w:tcW w:w="98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5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50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5</w:t>
            </w:r>
          </w:p>
        </w:tc>
        <w:tc>
          <w:tcPr>
            <w:tcW w:w="92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3</w:t>
            </w:r>
            <w:r w:rsidR="006B3A3C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jc w:val="center"/>
        </w:trPr>
        <w:tc>
          <w:tcPr>
            <w:tcW w:w="98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5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0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5</w:t>
            </w:r>
            <w:r w:rsidR="006B3A3C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7</w:t>
            </w:r>
          </w:p>
        </w:tc>
        <w:tc>
          <w:tcPr>
            <w:tcW w:w="92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6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jc w:val="center"/>
        </w:trPr>
        <w:tc>
          <w:tcPr>
            <w:tcW w:w="98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7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N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6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8</w:t>
            </w:r>
          </w:p>
        </w:tc>
        <w:tc>
          <w:tcPr>
            <w:tcW w:w="92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5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jc w:val="center"/>
        </w:trPr>
        <w:tc>
          <w:tcPr>
            <w:tcW w:w="98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0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2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5</w:t>
            </w:r>
          </w:p>
        </w:tc>
        <w:tc>
          <w:tcPr>
            <w:tcW w:w="92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7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jc w:val="center"/>
        </w:trPr>
        <w:tc>
          <w:tcPr>
            <w:tcW w:w="98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5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7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52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52</w:t>
            </w:r>
          </w:p>
        </w:tc>
        <w:tc>
          <w:tcPr>
            <w:tcW w:w="92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.49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jc w:val="center"/>
        </w:trPr>
        <w:tc>
          <w:tcPr>
            <w:tcW w:w="98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5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0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2.15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8.83</w:t>
            </w:r>
          </w:p>
        </w:tc>
        <w:tc>
          <w:tcPr>
            <w:tcW w:w="92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30.46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82"/>
          <w:jc w:val="center"/>
        </w:trPr>
        <w:tc>
          <w:tcPr>
            <w:tcW w:w="986" w:type="dxa"/>
            <w:vMerge w:val="restart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bond angle</w:t>
            </w:r>
            <w:r w:rsidR="009A798D"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(degree)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8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5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23.69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09.23</w:t>
            </w:r>
          </w:p>
        </w:tc>
        <w:tc>
          <w:tcPr>
            <w:tcW w:w="92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30.17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213"/>
          <w:jc w:val="center"/>
        </w:trPr>
        <w:tc>
          <w:tcPr>
            <w:tcW w:w="986" w:type="dxa"/>
            <w:vMerge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9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N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8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2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24.69</w:t>
            </w:r>
          </w:p>
        </w:tc>
        <w:tc>
          <w:tcPr>
            <w:tcW w:w="1065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33.40</w:t>
            </w:r>
          </w:p>
        </w:tc>
        <w:tc>
          <w:tcPr>
            <w:tcW w:w="926" w:type="dxa"/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25.77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184"/>
          <w:jc w:val="center"/>
        </w:trPr>
        <w:tc>
          <w:tcPr>
            <w:tcW w:w="986" w:type="dxa"/>
            <w:vMerge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0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5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7</w:t>
            </w:r>
          </w:p>
        </w:tc>
        <w:tc>
          <w:tcPr>
            <w:tcW w:w="1065" w:type="dxa"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4.21</w:t>
            </w:r>
          </w:p>
        </w:tc>
        <w:tc>
          <w:tcPr>
            <w:tcW w:w="1065" w:type="dxa"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5.21</w:t>
            </w:r>
          </w:p>
        </w:tc>
        <w:tc>
          <w:tcPr>
            <w:tcW w:w="926" w:type="dxa"/>
            <w:tcBorders>
              <w:bottom w:val="nil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9.30</w:t>
            </w:r>
          </w:p>
        </w:tc>
      </w:tr>
      <w:tr w:rsidR="00D2479F" w:rsidRPr="00531FA9" w:rsidTr="00531FA9">
        <w:tblPrEx>
          <w:tblBorders>
            <w:left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 w:firstRow="1" w:lastRow="0" w:firstColumn="1" w:lastColumn="0" w:noHBand="0" w:noVBand="1"/>
        </w:tblPrEx>
        <w:trPr>
          <w:trHeight w:val="300"/>
          <w:jc w:val="center"/>
        </w:trPr>
        <w:tc>
          <w:tcPr>
            <w:tcW w:w="98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57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27</w:t>
            </w:r>
            <w:r w:rsidRPr="00531FA9">
              <w:rPr>
                <w:rFonts w:asciiTheme="majorBidi" w:hAnsiTheme="majorBidi" w:cstheme="majorBidi"/>
                <w:sz w:val="20"/>
                <w:szCs w:val="20"/>
              </w:rPr>
              <w:t>-C</w:t>
            </w:r>
            <w:r w:rsidRPr="00531FA9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15</w:t>
            </w:r>
          </w:p>
        </w:tc>
        <w:tc>
          <w:tcPr>
            <w:tcW w:w="1065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06.38</w:t>
            </w:r>
          </w:p>
        </w:tc>
        <w:tc>
          <w:tcPr>
            <w:tcW w:w="1065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10.73</w:t>
            </w:r>
          </w:p>
        </w:tc>
        <w:tc>
          <w:tcPr>
            <w:tcW w:w="92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D2479F" w:rsidRPr="00531FA9" w:rsidRDefault="00D2479F" w:rsidP="00D2479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531FA9">
              <w:rPr>
                <w:rFonts w:asciiTheme="majorBidi" w:hAnsiTheme="majorBidi" w:cstheme="majorBidi"/>
                <w:sz w:val="20"/>
                <w:szCs w:val="20"/>
              </w:rPr>
              <w:t>107.95</w:t>
            </w:r>
          </w:p>
        </w:tc>
      </w:tr>
    </w:tbl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D2479F">
      <w:pPr>
        <w:rPr>
          <w:rFonts w:asciiTheme="majorBidi" w:hAnsiTheme="majorBidi" w:cstheme="majorBidi"/>
          <w:b/>
          <w:bCs/>
          <w:sz w:val="20"/>
          <w:szCs w:val="20"/>
        </w:rPr>
      </w:pPr>
      <w:r w:rsidRPr="00531FA9">
        <w:rPr>
          <w:rFonts w:asciiTheme="majorBidi" w:hAnsiTheme="majorBidi" w:cstheme="majorBidi"/>
          <w:sz w:val="20"/>
          <w:szCs w:val="20"/>
        </w:rPr>
        <w:t>The result at HF/6-</w:t>
      </w:r>
      <w:r w:rsidR="00137EA8" w:rsidRPr="00531FA9">
        <w:rPr>
          <w:rFonts w:asciiTheme="majorBidi" w:hAnsiTheme="majorBidi" w:cstheme="majorBidi"/>
          <w:sz w:val="20"/>
          <w:szCs w:val="20"/>
        </w:rPr>
        <w:t>31G (</w:t>
      </w:r>
      <w:r w:rsidRPr="00531FA9">
        <w:rPr>
          <w:rFonts w:asciiTheme="majorBidi" w:hAnsiTheme="majorBidi" w:cstheme="majorBidi"/>
          <w:sz w:val="20"/>
          <w:szCs w:val="20"/>
        </w:rPr>
        <w:t>d</w:t>
      </w:r>
      <w:r w:rsidR="00137EA8" w:rsidRPr="00531FA9">
        <w:rPr>
          <w:rFonts w:asciiTheme="majorBidi" w:hAnsiTheme="majorBidi" w:cstheme="majorBidi"/>
          <w:sz w:val="20"/>
          <w:szCs w:val="20"/>
        </w:rPr>
        <w:t>, p</w:t>
      </w:r>
      <w:r w:rsidRPr="00531FA9">
        <w:rPr>
          <w:rFonts w:asciiTheme="majorBidi" w:hAnsiTheme="majorBidi" w:cstheme="majorBidi"/>
          <w:sz w:val="20"/>
          <w:szCs w:val="20"/>
        </w:rPr>
        <w:t>) shows that the bond length of N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8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7</w:t>
      </w:r>
      <w:r w:rsidRPr="00531FA9">
        <w:rPr>
          <w:rFonts w:asciiTheme="majorBidi" w:hAnsiTheme="majorBidi" w:cstheme="majorBidi"/>
          <w:sz w:val="20"/>
          <w:szCs w:val="20"/>
        </w:rPr>
        <w:t xml:space="preserve"> elongated from 1.24 Å in intermediate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I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2</w:t>
      </w:r>
      <w:r w:rsidRPr="00531FA9">
        <w:rPr>
          <w:rFonts w:asciiTheme="majorBidi" w:hAnsiTheme="majorBidi" w:cstheme="majorBidi"/>
          <w:sz w:val="20"/>
          <w:szCs w:val="20"/>
        </w:rPr>
        <w:t xml:space="preserve"> to 1.27 Å in the transition state TS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5</w:t>
      </w:r>
      <w:r w:rsidRPr="00531FA9">
        <w:rPr>
          <w:rFonts w:asciiTheme="majorBidi" w:hAnsiTheme="majorBidi" w:cstheme="majorBidi"/>
          <w:sz w:val="20"/>
          <w:szCs w:val="20"/>
        </w:rPr>
        <w:t xml:space="preserve">and 1.35 Å in the </w:t>
      </w:r>
      <w:r w:rsidR="00137EA8" w:rsidRPr="00531FA9">
        <w:rPr>
          <w:rFonts w:asciiTheme="majorBidi" w:hAnsiTheme="majorBidi" w:cstheme="majorBidi"/>
          <w:sz w:val="20"/>
          <w:szCs w:val="20"/>
        </w:rPr>
        <w:t>product which</w:t>
      </w:r>
      <w:r w:rsidRPr="00531FA9">
        <w:rPr>
          <w:rFonts w:asciiTheme="majorBidi" w:hAnsiTheme="majorBidi" w:cstheme="majorBidi"/>
          <w:sz w:val="20"/>
          <w:szCs w:val="20"/>
        </w:rPr>
        <w:t xml:space="preserve"> shows that the double bond N-C has changed to a simple bond. The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7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5</w:t>
      </w:r>
      <w:r w:rsidRPr="00531FA9">
        <w:rPr>
          <w:rFonts w:asciiTheme="majorBidi" w:hAnsiTheme="majorBidi" w:cstheme="majorBidi"/>
          <w:sz w:val="20"/>
          <w:szCs w:val="20"/>
        </w:rPr>
        <w:t>,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5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20</w:t>
      </w:r>
      <w:r w:rsidRPr="00531FA9">
        <w:rPr>
          <w:rFonts w:asciiTheme="majorBidi" w:hAnsiTheme="majorBidi" w:cstheme="majorBidi"/>
          <w:sz w:val="20"/>
          <w:szCs w:val="20"/>
        </w:rPr>
        <w:t>, and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5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7</w:t>
      </w:r>
      <w:r w:rsidRPr="00531FA9">
        <w:rPr>
          <w:rFonts w:asciiTheme="majorBidi" w:hAnsiTheme="majorBidi" w:cstheme="majorBidi"/>
          <w:sz w:val="20"/>
          <w:szCs w:val="20"/>
        </w:rPr>
        <w:t xml:space="preserve"> bond lengths, decreases along with the changing of reactants 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>(I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bscript"/>
        </w:rPr>
        <w:t>4</w:t>
      </w:r>
      <w:r w:rsidRPr="00531FA9">
        <w:rPr>
          <w:rFonts w:asciiTheme="majorBidi" w:hAnsiTheme="majorBidi" w:cstheme="majorBidi"/>
          <w:b/>
          <w:bCs/>
          <w:sz w:val="20"/>
          <w:szCs w:val="20"/>
          <w:vertAlign w:val="superscript"/>
        </w:rPr>
        <w:t>-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) </w:t>
      </w:r>
      <w:r w:rsidRPr="00531FA9">
        <w:rPr>
          <w:rFonts w:asciiTheme="majorBidi" w:hAnsiTheme="majorBidi" w:cstheme="majorBidi"/>
          <w:sz w:val="20"/>
          <w:szCs w:val="20"/>
        </w:rPr>
        <w:t>to product and the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6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7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8</w:t>
      </w:r>
      <w:r w:rsidRPr="00531FA9">
        <w:rPr>
          <w:rFonts w:asciiTheme="majorBidi" w:hAnsiTheme="majorBidi" w:cstheme="majorBidi"/>
          <w:sz w:val="20"/>
          <w:szCs w:val="20"/>
        </w:rPr>
        <w:t>,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8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7</w:t>
      </w:r>
      <w:r w:rsidRPr="00531FA9">
        <w:rPr>
          <w:rFonts w:asciiTheme="majorBidi" w:hAnsiTheme="majorBidi" w:cstheme="majorBidi"/>
          <w:sz w:val="20"/>
          <w:szCs w:val="20"/>
        </w:rPr>
        <w:t xml:space="preserve"> 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0</w:t>
      </w:r>
      <w:r w:rsidRPr="00531FA9">
        <w:rPr>
          <w:rFonts w:asciiTheme="majorBidi" w:hAnsiTheme="majorBidi" w:cstheme="majorBidi"/>
          <w:sz w:val="20"/>
          <w:szCs w:val="20"/>
        </w:rPr>
        <w:t>, 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6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7</w:t>
      </w:r>
      <w:r w:rsidRPr="00531FA9">
        <w:rPr>
          <w:rFonts w:asciiTheme="majorBidi" w:hAnsiTheme="majorBidi" w:cstheme="majorBidi"/>
          <w:sz w:val="20"/>
          <w:szCs w:val="20"/>
        </w:rPr>
        <w:t>-C</w:t>
      </w:r>
      <w:r w:rsidRPr="00531FA9">
        <w:rPr>
          <w:rFonts w:asciiTheme="majorBidi" w:hAnsiTheme="majorBidi" w:cstheme="majorBidi"/>
          <w:sz w:val="20"/>
          <w:szCs w:val="20"/>
          <w:vertAlign w:val="subscript"/>
        </w:rPr>
        <w:t>10</w:t>
      </w:r>
      <w:r w:rsidRPr="00531FA9">
        <w:rPr>
          <w:rFonts w:asciiTheme="majorBidi" w:hAnsiTheme="majorBidi" w:cstheme="majorBidi"/>
          <w:b/>
          <w:bCs/>
          <w:sz w:val="20"/>
          <w:szCs w:val="20"/>
        </w:rPr>
        <w:t xml:space="preserve"> angles decrease</w:t>
      </w: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D2479F" w:rsidRPr="00531FA9" w:rsidRDefault="00D2479F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D2479F">
      <w:pPr>
        <w:rPr>
          <w:rFonts w:asciiTheme="majorBidi" w:hAnsiTheme="majorBidi" w:cstheme="majorBidi"/>
          <w:sz w:val="20"/>
          <w:szCs w:val="20"/>
        </w:rPr>
      </w:pPr>
    </w:p>
    <w:p w:rsidR="00833551" w:rsidRPr="00531FA9" w:rsidRDefault="00833551" w:rsidP="00833551">
      <w:pPr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lastRenderedPageBreak/>
        <w:t>STEP1 TS</w:t>
      </w:r>
    </w:p>
    <w:p w:rsidR="00833551" w:rsidRPr="00531FA9" w:rsidRDefault="00833551" w:rsidP="00833551">
      <w:pPr>
        <w:bidi/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DB9A7F9" wp14:editId="166DC052">
                <wp:simplePos x="0" y="0"/>
                <wp:positionH relativeFrom="column">
                  <wp:posOffset>23854</wp:posOffset>
                </wp:positionH>
                <wp:positionV relativeFrom="paragraph">
                  <wp:posOffset>200108</wp:posOffset>
                </wp:positionV>
                <wp:extent cx="3259455" cy="1"/>
                <wp:effectExtent l="0" t="0" r="1714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259455" cy="1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BDCA5B" id="Straight Connector 2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9pt,15.75pt" to="258.55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Z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35902400    0.21836700   -0.692738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13637700   -0.81984800   -0.955511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16390300   -1.10041000   -1.587772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55638400   -0.98224500   -0.611310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3.45672200   -0.66325600   -1.311979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2.70664200   -1.60070500    0.549490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51867100    1.54603000   -0.074019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0.29278200    2.40740700   -0.163069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1.66480800    1.66428800    0.559966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-0.92585500   -0.12074900   -1.327600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13297300    0.47226000   -2.109421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03278300   -1.87284300    0.961743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94756700   -2.38175100    1.910001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4.53466300   -2.50422500    0.240782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4.59144300   -0.95380400    1.078506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96195500    2.92563600    1.134604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22371200    3.18378100    1.881614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93515400    2.81834500    1.587288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98462200    3.69211000    0.371993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10276900   -0.31742200   -0.520826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32137600    0.15847900   -0.968401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02074400   -1.02751800    0.665573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4.46659000   -0.07538600   -0.226975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37842900    0.71887800   -1.885116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17027200   -1.25469100    1.400879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07295100   -1.39548600    1.009715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4.39529800   -0.78224100    0.959900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41052400    0.30165500   -0.576875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10550500   -1.80500000    2.322143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28387300   -0.96089500    1.53758000</w:t>
      </w:r>
    </w:p>
    <w:p w:rsidR="00833551" w:rsidRPr="00531FA9" w:rsidRDefault="00833551" w:rsidP="00833551">
      <w:pPr>
        <w:spacing w:after="120" w:line="276" w:lineRule="auto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1 INTERMEDIATE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             </w:t>
      </w:r>
    </w:p>
    <w:p w:rsidR="00833551" w:rsidRPr="00531FA9" w:rsidRDefault="00833551" w:rsidP="00833551">
      <w:pPr>
        <w:bidi/>
        <w:spacing w:after="120" w:line="276" w:lineRule="auto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77BA7F" wp14:editId="0B3A502A">
                <wp:simplePos x="0" y="0"/>
                <wp:positionH relativeFrom="column">
                  <wp:posOffset>-7952</wp:posOffset>
                </wp:positionH>
                <wp:positionV relativeFrom="paragraph">
                  <wp:posOffset>223437</wp:posOffset>
                </wp:positionV>
                <wp:extent cx="3482671" cy="0"/>
                <wp:effectExtent l="0" t="0" r="2286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82671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BE96AB" id="Straight Connector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5pt,17.6pt" to="273.6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Z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26007800   -0.38417200   -0.029565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35552800    0.94007800    0.072218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52775700    1.53289300    0.200611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59097500    1.73551400    0.008378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1.64425800    2.87490200    0.333385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2.63319000    1.08227600   -0.49166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43270700   -1.32930700   -0.171371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1.55052700   -2.04151100   -1.108129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2.19928700   -1.34613700    0.887870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-0.90707600   -1.11470900    0.003398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84526000   -1.97772900   -0.489259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85587600    1.78891700   -0.57754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4.56455600    1.10182200   -1.015133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74605400    2.66229000   -1.205463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4.18769200    2.09686600    0.405088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32580600   -2.20794000    0.85447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97479200   -1.94275100    0.031223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83116600   -2.06303900    1.796180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01159700   -3.23721800    0.748281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20007500   -0.52401400    0.012793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70027100    0.02055200    1.18598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97825400   -0.52392000   -1.133415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96773800    0.57369400    1.204900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09547200    0.00475000    2.074122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4.25530600    0.01248000   -1.104744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58422700   -0.93999000   -2.043833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4.75077100    0.56748400    0.061488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4.34840200    0.99845600    2.116335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4.85576600    0.00362500   -1.996621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73887600    0.99053900    0.08140400</w:t>
      </w:r>
    </w:p>
    <w:p w:rsidR="00833551" w:rsidRPr="00531FA9" w:rsidRDefault="00833551" w:rsidP="00833551">
      <w:pPr>
        <w:bidi/>
        <w:spacing w:after="120" w:line="276" w:lineRule="auto"/>
        <w:jc w:val="right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1 REACTANTS</w:t>
      </w:r>
    </w:p>
    <w:p w:rsidR="00833551" w:rsidRPr="00531FA9" w:rsidRDefault="00833551" w:rsidP="00833551">
      <w:pPr>
        <w:bidi/>
        <w:spacing w:after="120" w:line="276" w:lineRule="auto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7220D4F" wp14:editId="5065766D">
                <wp:simplePos x="0" y="0"/>
                <wp:positionH relativeFrom="column">
                  <wp:posOffset>55658</wp:posOffset>
                </wp:positionH>
                <wp:positionV relativeFrom="paragraph">
                  <wp:posOffset>183681</wp:posOffset>
                </wp:positionV>
                <wp:extent cx="3506525" cy="7951"/>
                <wp:effectExtent l="0" t="0" r="17780" b="3048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06525" cy="7951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6633595" id="Straight Connector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4pt,14.45pt" to="280.5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Z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0.37795000    0.19586600    0.807451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08560100   -0.89606600    1.024303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92653000   -0.40315700    2.219015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44388600   -1.03472800    0.524460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3.42638500   -0.72656300    1.121063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2.47590500   -1.65641200   -0.65306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62431700    1.49082900    0.16225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0.12238000    2.42091100    0.28129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1.73439200    1.53262700   -0.52764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 0.99725100    0.23469100    1.445952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15372800    1.16197500    1.80456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75148900   -1.93746700   -1.186240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57552300   -2.44891600   -2.121609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4.31910700   -2.57048900   -0.516638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4.30651700   -1.02468900   -1.360594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09884400    2.77031000   -1.112763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35256200    3.08414200   -1.82997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04249000    2.59256200   -1.60378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20920400    3.53049600   -0.351651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12526200   -0.14543000    0.594885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28632600   -1.47832600    0.264630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99428800    0.82461100    0.14298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35697800   -1.84228600   -0.52972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57561600   -2.20681500    0.60810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06281200    0.44683100   -0.655531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83014800    1.85762700    0.387322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24623300   -0.88224100   -0.98883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49355100   -2.87507400   -0.79304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4.74469200    1.19510700   -1.015859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5.07591100   -1.17152600   -1.60791600  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2 INTERMEDIATE</w:t>
      </w:r>
    </w:p>
    <w:p w:rsidR="00833551" w:rsidRPr="00531FA9" w:rsidRDefault="00833551" w:rsidP="00833551">
      <w:pPr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7D0E8F" wp14:editId="5BA4716B">
                <wp:simplePos x="0" y="0"/>
                <wp:positionH relativeFrom="column">
                  <wp:posOffset>7951</wp:posOffset>
                </wp:positionH>
                <wp:positionV relativeFrom="paragraph">
                  <wp:posOffset>223437</wp:posOffset>
                </wp:positionV>
                <wp:extent cx="3506526" cy="0"/>
                <wp:effectExtent l="0" t="0" r="1778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06526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60950A" id="Straight Connector 8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65pt,17.6pt" to="276.75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Z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65263000    1.38462000   -0.125887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33402700    0.97564600   -0.27791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00058600   -0.37490000   -0.174318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01928400   -1.29448800    0.091259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32699900   -0.87494300    0.243350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65895500    0.47071700    0.135984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88552400    2.42693500   -0.21251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41434600    1.71234800   -0.481900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77972800   -2.33658400    0.169185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08944700   -1.60022700    0.444869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67238000    0.79335100    0.254315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 1.30532000   -0.84142000   -0.339341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46576000   -1.78550600   -0.086978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46134000   -0.01539200   -0.454579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26936900   -0.59579600   -0.856876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26081200    0.80934300   -1.118823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2.96560000    0.48186400    0.79305900</w:t>
      </w: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33456600    0.98360200    1.29227600</w:t>
      </w:r>
    </w:p>
    <w:p w:rsidR="00833551" w:rsidRPr="00531FA9" w:rsidRDefault="00833551" w:rsidP="00833551">
      <w:pPr>
        <w:spacing w:after="200" w:line="276" w:lineRule="auto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</w:p>
    <w:p w:rsidR="00833551" w:rsidRPr="00531FA9" w:rsidRDefault="00833551" w:rsidP="00833551">
      <w:pPr>
        <w:spacing w:after="200" w:line="276" w:lineRule="auto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</w:p>
    <w:p w:rsidR="00833551" w:rsidRPr="00531FA9" w:rsidRDefault="00833551" w:rsidP="00833551">
      <w:pPr>
        <w:spacing w:after="200" w:line="276" w:lineRule="auto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</w:p>
    <w:p w:rsidR="00833551" w:rsidRPr="00531FA9" w:rsidRDefault="00833551" w:rsidP="00833551">
      <w:pPr>
        <w:spacing w:after="200" w:line="276" w:lineRule="auto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</w:p>
    <w:p w:rsidR="00833551" w:rsidRPr="00531FA9" w:rsidRDefault="00833551" w:rsidP="00833551">
      <w:pPr>
        <w:spacing w:after="200" w:line="276" w:lineRule="auto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</w:p>
    <w:p w:rsidR="00833551" w:rsidRPr="00531FA9" w:rsidRDefault="00833551" w:rsidP="00833551">
      <w:pPr>
        <w:spacing w:after="200" w:line="276" w:lineRule="auto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ab/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2 TS</w:t>
      </w:r>
    </w:p>
    <w:p w:rsidR="00833551" w:rsidRPr="00531FA9" w:rsidRDefault="00833551" w:rsidP="00833551">
      <w:pPr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E9FFE2C" wp14:editId="6AE6B1D4">
                <wp:simplePos x="0" y="0"/>
                <wp:positionH relativeFrom="column">
                  <wp:posOffset>-15903</wp:posOffset>
                </wp:positionH>
                <wp:positionV relativeFrom="paragraph">
                  <wp:posOffset>216093</wp:posOffset>
                </wp:positionV>
                <wp:extent cx="3450866" cy="15903"/>
                <wp:effectExtent l="0" t="0" r="16510" b="2222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50866" cy="1590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3BE1445" id="Straight Connector 9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25pt,17pt" to="270.45pt,1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70444500    1.38699900    0.021849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37392900    1.04186800   -0.148496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01386100   -0.29815400   -0.193026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97832200   -1.28507000   -0.076519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31163400   -0.93355200    0.086187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67729200    0.40204500    0.137740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98056700    2.42064800    0.056663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37834500    1.79743500   -0.247073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69745800   -2.31927600   -0.108561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05407200   -1.69979500    0.174289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70477500    0.67381800    0.264721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-1.37132600   -0.64079100   -0.368012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49165200   -1.58910100   -0.657663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41719900   -0.19239700    0.685309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95812000   -1.05918500    1.037036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89780100    0.29485300    1.495308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3.10831100    0.63923100   -0.194692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2.09888600    0.12184700   -0.959365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2 REACTANTS</w:t>
      </w:r>
    </w:p>
    <w:p w:rsidR="00833551" w:rsidRPr="00531FA9" w:rsidRDefault="00833551" w:rsidP="00833551">
      <w:pPr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F40F5AC" wp14:editId="6A1D9149">
                <wp:simplePos x="0" y="0"/>
                <wp:positionH relativeFrom="column">
                  <wp:posOffset>-23855</wp:posOffset>
                </wp:positionH>
                <wp:positionV relativeFrom="paragraph">
                  <wp:posOffset>199583</wp:posOffset>
                </wp:positionV>
                <wp:extent cx="3530379" cy="7952"/>
                <wp:effectExtent l="0" t="0" r="13335" b="3048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30379" cy="7952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A346FE" id="Straight Connector 10" o:spid="_x0000_s1026" style="position:absolute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9pt,15.7pt" to="276.1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51516100   -1.50094400   -0.243885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36594100   -0.75610200   -0.450644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36633300    0.62310100   -0.222989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54855200    1.22738700    0.212447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69162700    0.47169700    0.412955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68866900   -0.89861000    0.189810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49318700   -2.55666400   -0.428140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52918800   -1.23175400   -0.798215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56596300    2.28404500    0.394027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58726800    0.95721500    0.746025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57460500   -1.47867300    0.345676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 0.78376500    1.36812300   -0.410909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74434800    2.35502800   -0.393226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60776400   -0.45238400    0.799816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4.46267500   -0.97878600    1.201796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86036700   -0.10877100    1.501019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3.49267700   -0.25627100   -0.389156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1.60779000    0.94679600   -0.76441500</w:t>
      </w: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3 REACTANTS</w:t>
      </w:r>
    </w:p>
    <w:p w:rsidR="00833551" w:rsidRPr="00531FA9" w:rsidRDefault="00833551" w:rsidP="00833551">
      <w:pPr>
        <w:tabs>
          <w:tab w:val="left" w:pos="1791"/>
        </w:tabs>
        <w:bidi/>
        <w:spacing w:after="20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B5B9A81" wp14:editId="5442F970">
                <wp:simplePos x="0" y="0"/>
                <wp:positionH relativeFrom="column">
                  <wp:posOffset>31804</wp:posOffset>
                </wp:positionH>
                <wp:positionV relativeFrom="paragraph">
                  <wp:posOffset>244199</wp:posOffset>
                </wp:positionV>
                <wp:extent cx="3307743" cy="0"/>
                <wp:effectExtent l="0" t="0" r="2603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07743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966C47F" id="Straight Connector 11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9.25pt" to="262.95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99563100    0.89567800   -0.54833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N                  2.80837000    0.01182700   -1.16726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3.44343400    0.39247800   -1.83156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04275900   -1.34118200   -0.75727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95403800   -1.61638700    0.24939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38285300   -2.37319900   -1.40245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4.20147800   -2.92911500    0.61297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4.46523500   -0.80788700    0.73908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63336400   -3.68474200   -1.03766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1.68421600   -2.14402500   -2.18542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54184000   -3.96272800   -0.03042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4.91160500   -3.14290100    1.39028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12575400   -4.48623800   -1.54215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3.73941600   -4.98178600    0.24855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1.07296600    0.29184300    0.49029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0.04015200   -0.23281100    0.21729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1.58122900    0.38682300    1.67606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0.84522600   -0.14715600    2.77481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0.07142900    0.41030200    2.90179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0.63302100   -1.19207500    2.60501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1.48405400   -0.02155500    3.63186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1.98755100    2.21382300   -0.80847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lastRenderedPageBreak/>
        <w:t xml:space="preserve"> H                  2.70547600    2.63322700   -1.48519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1.06763300    3.13864900   -0.16543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0.08274600    2.82574800    0.45198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1.42148500    4.38880000   -0.34937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0.64419600    5.40635000    0.26211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0.61585400    5.26678600    1.33031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1.13365000    6.33249400    0.01605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0.36134000    5.40258600   -0.12927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2.34714500    1.51493500   -0.60580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2.05143100    2.43174400   -1.07342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1.69615200    1.06385700    0.11662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N                 -3.45197700    0.98962000   -0.93225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4.01158300    1.47311200   -1.60835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4.01877500   -0.23966400   -0.43839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5.39670600   -0.32005600   -0.37025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3.20287000   -1.29208600   -0.07245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5.97463500   -1.48543000    0.09546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6.01175800    0.51207100   -0.66410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3.79700500   -2.45079100    0.39562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2.13638800   -1.22424300   -0.15714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5.17472800   -2.54887900    0.48076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7.04304500   -1.56023300    0.15753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3.17852900   -3.28033100    0.68176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5.62572500   -3.45517500    0.83964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3 TS</w:t>
      </w:r>
    </w:p>
    <w:p w:rsidR="00833551" w:rsidRPr="00531FA9" w:rsidRDefault="00833551" w:rsidP="00833551">
      <w:pPr>
        <w:tabs>
          <w:tab w:val="left" w:pos="1791"/>
        </w:tabs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682ED5" wp14:editId="3FD95F7F">
                <wp:simplePos x="0" y="0"/>
                <wp:positionH relativeFrom="column">
                  <wp:posOffset>23853</wp:posOffset>
                </wp:positionH>
                <wp:positionV relativeFrom="paragraph">
                  <wp:posOffset>199583</wp:posOffset>
                </wp:positionV>
                <wp:extent cx="3442915" cy="15903"/>
                <wp:effectExtent l="0" t="0" r="24765" b="2222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42915" cy="1590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ABF84D" id="Straight Connector 12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9pt,15.7pt" to="273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85886900    0.58589600   -0.51257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 0.17638600    0.83002900   -1.27151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14601300    0.46870200   -2.20172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33935600    1.61392800   -0.93211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48532800    2.86534600   -1.50622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29839900    1.09524400   -0.08392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61277100    3.61123800   -1.21902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72434500    3.25099700   -2.15988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42039800    1.85550200    0.20651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17698000    0.11637700    0.33931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57826300    3.10746100   -0.36024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73464100    4.58370300   -1.65878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4.17034300    1.46293500    0.86792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4.45227700    3.69114200   -0.13651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84597300    1.15400400    0.90186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0.58066400    0.44958300    1.81033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1.11300000    2.41404200    0.91278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23414400    3.05946700    2.18905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03134600    2.59300200    2.74784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29965700    2.98540100    2.72508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46974900    4.08592200    1.96537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90321600   -0.26453600   -0.91180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90712300   -0.56412900   -1.94626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24164100   -0.04793100   -0.32214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3.45322000    0.56588500    0.67199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4.16503300   -0.68553300   -1.00843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5.51937500   -0.55875600   -0.57143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81999900    0.47853400   -0.59512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6.10249800   -1.13802800   -1.26855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62715800   -0.94533400    0.43176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49752800   -2.15844600    0.04155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48205700   -2.47246700   -0.24344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36917700   -1.71652800    1.00878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-0.49716900   -2.82856400   -0.48734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69060200   -3.36604500   -1.30373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86587800   -2.81346600   -0.06812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84473800   -3.02487200   -1.02609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20804500   -2.64483100    1.26321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17526100   -3.06304900   -0.65006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57204400   -3.16636200   -2.05757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54378200   -2.67281400    1.62662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45697700   -2.50739300    2.01764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52927300   -2.88289900    0.67666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93140400   -3.23472200   -1.39371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80837900   -2.54833900    2.66054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4.56227100   -2.91836700    0.96926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3 INTERMEDIATE</w:t>
      </w:r>
    </w:p>
    <w:p w:rsidR="00833551" w:rsidRPr="00531FA9" w:rsidRDefault="00833551" w:rsidP="00833551">
      <w:pPr>
        <w:tabs>
          <w:tab w:val="left" w:pos="1791"/>
        </w:tabs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13154DF" wp14:editId="2C91984C">
                <wp:simplePos x="0" y="0"/>
                <wp:positionH relativeFrom="column">
                  <wp:posOffset>-55660</wp:posOffset>
                </wp:positionH>
                <wp:positionV relativeFrom="paragraph">
                  <wp:posOffset>199749</wp:posOffset>
                </wp:positionV>
                <wp:extent cx="3506525" cy="7951"/>
                <wp:effectExtent l="0" t="0" r="17780" b="3048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06525" cy="7951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1C40D8" id="Straight Connector 13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4pt,15.75pt" to="271.7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97350200    0.25875800   -0.40086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-0.12767400    0.85495300   -1.13711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18245300    0.35939000   -1.95250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53287400    2.12552600   -0.87769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01727100    3.27958400   -1.40238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71796200    2.12606200   -0.16984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64007800    4.47777700   -1.19480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93945300    3.24475300   -1.95232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36409800    3.33502500    0.03228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13172300    1.20958900    0.20796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82700800    4.50413400   -0.47792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22734300    5.38645700   -1.59155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28627100    3.35703000    0.58219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33441400    5.43808000   -0.32098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33542000    0.83918900    0.96271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0.93558100    0.27494800    1.91448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2.02205000    1.92168600    0.87936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49840200    2.50718500    2.10519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14273600    1.80100800    2.60638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65916000    2.76988700    2.73128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04610700    3.38312900    1.80324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47737900   -1.10386000   -0.80414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51293500   -1.14204700   -1.88783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89635700   -1.34541500   -0.30791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3.49215600   -0.57270700    0.35989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3.34698000   -2.48747100   -0.73730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4.68183000   -2.86481300   -0.37091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38442200   -2.13870400   -0.75213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4.84046500   -3.82780700   -0.82617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4.76149800   -2.92934400    0.70403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48013900   -2.21228400   -0.33899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93740900   -3.16003800   -0.59107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37434000   -2.17663500    0.73379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 0.79599600   -2.04117100   -0.99836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85130200   -2.60175900   -1.82091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00888500   -2.12342000   -0.26525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12543400   -2.67067900   -0.88821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13283500   -1.62495500    1.02561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34071800   -2.71877300   -0.23277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04335100   -3.06397100   -1.88712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35620500   -1.68806400    1.67720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29584000   -1.19107300    1.54045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46599200   -2.22947300    1.05729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5.19023300   -3.14953400   -0.73114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43179000   -1.30905000    2.68066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5.40896500   -2.27650800    1.56924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4 REACTANT</w:t>
      </w:r>
    </w:p>
    <w:p w:rsidR="00833551" w:rsidRPr="00531FA9" w:rsidRDefault="00833551" w:rsidP="00833551">
      <w:pPr>
        <w:tabs>
          <w:tab w:val="left" w:pos="1791"/>
        </w:tabs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88C78AB" wp14:editId="6FFE28E3">
                <wp:simplePos x="0" y="0"/>
                <wp:positionH relativeFrom="column">
                  <wp:posOffset>23854</wp:posOffset>
                </wp:positionH>
                <wp:positionV relativeFrom="paragraph">
                  <wp:posOffset>191632</wp:posOffset>
                </wp:positionV>
                <wp:extent cx="3474720" cy="0"/>
                <wp:effectExtent l="0" t="0" r="1143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74720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4B923C" id="Straight Connector 14" o:spid="_x0000_s1026" style="position:absolute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9pt,15.1pt" to="275.5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23767700   -1.48949200   -0.29592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1.14135100   -1.59685600    0.88504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1.91848100   -2.27563000   -1.08097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61473600   -3.37451100   -0.48003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08098100   -3.89902100   -1.29712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35585300   -3.00246500    0.21106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91627300   -4.01453900    0.03738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44956500   -0.45122700   -1.08715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85248100   -0.36904200   -2.09028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01856600   -0.95192200   -1.14117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01598300   -2.01844000   -1.35479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52704200   -0.45973500   -1.95100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-1.64649600   -0.61041200    0.12084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21122600   -1.10541300    0.87270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06193600   -0.70437000    0.22690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61741200   -1.34338800    1.32838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90164300   -0.12421000   -0.71781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4.99138800   -1.40041200    1.48504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97654700   -1.79795500    2.06487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5.27587400   -0.19812900   -0.55840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49838300    0.39093800   -1.56974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5.82954900   -0.83235800    0.54069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40444700   -1.89867600    2.34369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91450400    0.24867400   -1.29943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6.89634100   -0.88461700    0.65826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49011000    0.91909600   -0.44301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69678400    1.85940400   -0.62295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1.23425600    1.92783600   -1.67208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0.89163800    2.59355500    0.43032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99119500    3.52861700    0.39734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96689500    4.02446400    1.35238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84642100    4.22880400   -0.41054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91202200    2.98225400    0.26827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 1.48891500    1.43737600    0.15556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31703400    2.33589800    0.57154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83991600    0.94289800    0.30801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62333800    0.75900000   -0.81527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32932000    0.74873800    1.58824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93552200    0.34303500   -0.64922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23402300    0.95453700   -1.79806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63983400    0.33805700    1.73926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69447300    0.89337500    2.44316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5.44022400    0.13410000    0.62268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5.55952300    0.19850400   -1.51148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5.03535800    0.17563000    2.72456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6.46001400   -0.18071700    0.74771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4 TS</w:t>
      </w:r>
    </w:p>
    <w:p w:rsidR="00833551" w:rsidRPr="00531FA9" w:rsidRDefault="00833551" w:rsidP="00833551">
      <w:pPr>
        <w:tabs>
          <w:tab w:val="left" w:pos="1791"/>
        </w:tabs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737478" wp14:editId="5C47D790">
                <wp:simplePos x="0" y="0"/>
                <wp:positionH relativeFrom="column">
                  <wp:posOffset>55659</wp:posOffset>
                </wp:positionH>
                <wp:positionV relativeFrom="paragraph">
                  <wp:posOffset>191632</wp:posOffset>
                </wp:positionV>
                <wp:extent cx="3275938" cy="23854"/>
                <wp:effectExtent l="0" t="0" r="20320" b="3365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75938" cy="2385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FA3A170" id="Straight Connector 15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4pt,15.1pt" to="262.35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24235600    1.82894400   -0.01056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0.93551900    1.76913500    1.13456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2.17853000    2.56750600   -0.51567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96090200    3.36754100    0.38114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66120600    3.89415100   -0.24492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47617100    2.72818600    1.08244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32104200    4.05910500    0.90889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47290800    1.02737200   -1.05518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84311500    1.21330600   -2.05209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04064300    1.37797700   -0.93745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21363300    2.36475400   -0.53729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53185300    1.27307600   -1.88942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 1.61576800    0.35124700   -0.01679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20280100    0.50246100    0.88997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06383600    0.36160700    0.15323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55696500    0.55020300    1.43240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91156500    0.18051300   -0.92601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92482700    0.56005900    1.63919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88763700    0.69414300    2.26328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5.27813700    0.19392500   -0.70441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52270700    0.00731200   -1.90844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5.78592800    0.38290900    0.57009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5.31158300    0.70987300    2.62998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5.94535600    0.05229100   -1.53428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6.84842200    0.39331300    0.72881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48121600   -0.43469600   -0.67702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93893500   -0.99421700   -0.68435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1.47196000   -1.33128600   -1.72195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0.83498900   -1.98230900    0.38964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60083500   -3.20245700    0.25489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29530800   -3.82951800    1.07739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38986700   -3.65621300   -0.69903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64519200   -2.94986000    0.33257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-1.29390700   -1.22695300   -0.15168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0.33037400   -2.01144400    0.34078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69617700   -1.06486400    0.02018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49438900   -0.62908000   -1.02365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24747800   -1.40151000    1.24637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4.85953000   -0.50571900   -0.82642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06669100   -0.41966600   -1.98713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4.60912700   -1.26522100    1.43658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61657900   -1.75477700    2.04141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5.41644300   -0.81730300    0.40156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48478600   -0.17884100   -1.63657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04085900   -1.51661000    2.38759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6.47663300   -0.72535400    0.54930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4 INTERMEDIATE</w:t>
      </w:r>
    </w:p>
    <w:p w:rsidR="00833551" w:rsidRPr="00531FA9" w:rsidRDefault="00833551" w:rsidP="00833551">
      <w:pPr>
        <w:tabs>
          <w:tab w:val="left" w:pos="1791"/>
        </w:tabs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B25A373" wp14:editId="7DFC6171">
                <wp:simplePos x="0" y="0"/>
                <wp:positionH relativeFrom="column">
                  <wp:posOffset>31804</wp:posOffset>
                </wp:positionH>
                <wp:positionV relativeFrom="paragraph">
                  <wp:posOffset>191632</wp:posOffset>
                </wp:positionV>
                <wp:extent cx="3395207" cy="7951"/>
                <wp:effectExtent l="0" t="0" r="15240" b="3048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95207" cy="7951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BF49607" id="Straight Connector 16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5pt,15.1pt" to="269.85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82324000    2.05102500   -0.66334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0.03652400    2.65974600   -0.11282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-1.96033000    2.54416400   -1.04684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2.22885000    3.92666900   -0.77165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3.20568100    4.11466700   -1.18416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2.22326300    4.09467600    0.29507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1.48502300    4.54549700   -1.25083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0.66506700    0.56961300   -0.98451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1.37552900    0.26482100   -1.73731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0.77575800    0.28016800   -1.43717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1.23313600    1.07901800   -1.99905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0.80857400   -0.63037200   -2.01557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N                  1.57500000    0.04601600   -0.18701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1.92453900    0.94192000    0.18333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74958900   -0.82409600   -0.38267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98244400   -0.22733600   -0.54117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58633400   -2.19556700   -0.45404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5.08698100   -1.03170000   -0.77680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4.08566100    0.83958600   -0.47504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69564800   -2.98532600   -0.68657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1.62304600   -2.65326500   -0.31783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4.94475900   -2.40477900   -0.84889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6.05342600   -0.57976400   -0.90025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3.58481100   -4.05240100   -0.73596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5.80343500   -3.02490900   -1.02785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0.77637800   -0.26950300    0.28266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0.59580200   -0.41473200    0.86867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lastRenderedPageBreak/>
        <w:t xml:space="preserve"> O                  0.96386400   -0.78629500    1.89992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2.62080900    2.31440800    1.05867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30250300    2.41274200    2.29714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3.89798500    3.31724400    2.33324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60430000    2.40001100    3.12608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3.95590200    1.55593400    2.37495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N                 -1.68255300   -0.92267900    0.83501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01788200    3.03099500    0.94946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3.02808800   -1.08293100    0.47802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3.77365000   -0.21411400   -0.31801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3.63235000   -2.21507600    1.01711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5.09739100   -0.50265700   -0.58712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3.35453200    0.69604000   -0.69445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4.95039900   -2.50791800    0.72634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3.05031900   -2.85243400    1.65562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5.68395100   -1.65135200   -0.07741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5.67525900    0.17289400   -1.19063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5.40616500   -3.39022300    1.13572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6.71370100   -1.86825900   -0.29530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lastRenderedPageBreak/>
        <w:t>STEP5 REACTANT</w:t>
      </w:r>
    </w:p>
    <w:p w:rsidR="00833551" w:rsidRPr="00531FA9" w:rsidRDefault="00833551" w:rsidP="00833551">
      <w:pPr>
        <w:tabs>
          <w:tab w:val="left" w:pos="1791"/>
        </w:tabs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33371E" wp14:editId="05D65889">
                <wp:simplePos x="0" y="0"/>
                <wp:positionH relativeFrom="column">
                  <wp:posOffset>15902</wp:posOffset>
                </wp:positionH>
                <wp:positionV relativeFrom="paragraph">
                  <wp:posOffset>199749</wp:posOffset>
                </wp:positionV>
                <wp:extent cx="3458817" cy="23854"/>
                <wp:effectExtent l="0" t="0" r="27940" b="3365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58817" cy="2385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7C1468" id="Straight Connector 17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25pt,15.75pt" to="273.6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45184300   -0.53134600   -0.34116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-0.39616100   -1.71071300   -0.44551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N                 -1.56200600    0.24679900   -0.21138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2.88637400   -0.24472200   -0.09368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3.28198000   -1.41330400   -0.73758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3.81538900    0.46775400    0.65390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4.58741400   -1.85205700   -0.62189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2.57443000   -1.97705800   -1.30833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5.12190200    0.02030600    0.75565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3.52940600    1.36593600    1.16709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5.51601100   -1.14169200    0.12085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4.87876600   -2.75797900   -1.12264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5.82647900    0.58474500    1.33985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6.52949300   -1.49028900    0.20261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0.16146700    1.81239700   -0.56542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0.14278700    2.01772500   -1.62976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1.26186600    1.66493200   -0.02539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1.29528800    1.94473100    1.01972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1.97423700    2.26707600   -0.57344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0.98221000    2.87430600    0.13125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0.83985800    3.18181000    1.26486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1.87011300    3.40494200   -0.67664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78179900    4.33813700   -0.11798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3.42336400    4.64198800   -0.93010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25134500    5.19008200    0.28481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3.36148900    3.86993400    0.66525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0.73461800    0.42433100   -0.36483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N                  1.94673600    0.19155300   -0.24236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50141300   -1.08930200   -0.00318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37692300   -1.70377900    1.23221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28224700   -1.67028100   -0.99016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00755900   -2.91284000    1.46453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1.79282600   -1.23728000    2.00435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89669900   -2.88640300   -0.75400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lastRenderedPageBreak/>
        <w:t xml:space="preserve"> H                  3.39717900   -1.17086700   -1.93480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76397000   -3.51365900    0.47340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90235700   -3.38681700    2.42420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4.48738900   -3.34007300   -1.53000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4.24902000   -4.45530900    0.65687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5 TS</w:t>
      </w:r>
    </w:p>
    <w:p w:rsidR="00833551" w:rsidRPr="00531FA9" w:rsidRDefault="00833551" w:rsidP="00833551">
      <w:pPr>
        <w:tabs>
          <w:tab w:val="left" w:pos="1791"/>
        </w:tabs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B0F430F" wp14:editId="638C4E45">
                <wp:simplePos x="0" y="0"/>
                <wp:positionH relativeFrom="column">
                  <wp:posOffset>7951</wp:posOffset>
                </wp:positionH>
                <wp:positionV relativeFrom="paragraph">
                  <wp:posOffset>199583</wp:posOffset>
                </wp:positionV>
                <wp:extent cx="3363402" cy="7952"/>
                <wp:effectExtent l="0" t="0" r="27940" b="3048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63402" cy="7952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1B8243" id="Straight Connector 18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65pt,15.7pt" to="265.5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46391000   -0.51814700    0.35014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0.35834700   -1.41733800    1.12223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-1.57991600   -0.02130900   -0.24185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2.87250300   -0.59268600   -0.10886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26467000   -1.22941500    1.06429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3.77689900   -0.48538600   -1.15826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4.53971300   -1.75396300    1.16902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lastRenderedPageBreak/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57927200   -1.32164600    1.88016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5.05248500   -1.00835400   -1.03744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3.49661300    0.00173900   -2.07179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5.44160600   -1.64821700    0.12425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4.82803100   -2.24453000    2.08149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5.73851100   -0.91458400   -1.86015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6.43184700   -2.05613400    0.21599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08655300    1.55271200   -0.80709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47924000    1.23589900   -1.32309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1.33963300    1.14085600   -1.14181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2.06000500    1.91614900   -0.92912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-1.44514500    0.82891100   -2.17396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21628500    2.81787800   -0.05976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-0.53898700    3.73135700   -0.15211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O                  1.30632400    2.86391700    0.70112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1.56722400    4.07616300    1.38282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2.48068900    3.91220700    1.93449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69444900    4.88885400    0.68018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0.75839700    4.31617400    2.05955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0.63344100    0.33906700   -0.22899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N                  1.82502100    0.17586500   -0.64608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83555100   -0.76348000   -0.35078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92591500   -0.78395400   -1.20935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2.78598500   -1.62322700    0.73876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96022400   -1.67400800   -0.99141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95339800   -0.10203200   -2.03937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3.82525700   -2.51262100    0.94542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1.94539900   -1.60690700    1.40352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 4.91134500   -2.54243600    0.08639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5.80169700   -1.68754100   -1.66017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H                  3.78466400   -3.18192000    1.78562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5.71567300   -3.23470700    0.25833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STEP5 PRODUCT</w:t>
      </w:r>
    </w:p>
    <w:p w:rsidR="00833551" w:rsidRPr="00531FA9" w:rsidRDefault="00833551" w:rsidP="00833551">
      <w:pPr>
        <w:tabs>
          <w:tab w:val="left" w:pos="1791"/>
        </w:tabs>
        <w:bidi/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8A39345" wp14:editId="56558E9D">
                <wp:simplePos x="0" y="0"/>
                <wp:positionH relativeFrom="column">
                  <wp:posOffset>15903</wp:posOffset>
                </wp:positionH>
                <wp:positionV relativeFrom="paragraph">
                  <wp:posOffset>191798</wp:posOffset>
                </wp:positionV>
                <wp:extent cx="3474720" cy="31750"/>
                <wp:effectExtent l="0" t="0" r="11430" b="2540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74720" cy="3175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1FE564" id="Straight Connector 19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25pt,15.1pt" to="274.85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" strokeweight="1pt"/>
            </w:pict>
          </mc:Fallback>
        </mc:AlternateConten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Z                                                                  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Y</w:t>
      </w:r>
      <w:r w:rsidRPr="00531FA9">
        <w:rPr>
          <w:rFonts w:asciiTheme="majorBidi" w:eastAsia="Calibri" w:hAnsiTheme="majorBidi" w:cstheme="majorBidi"/>
          <w:sz w:val="20"/>
          <w:szCs w:val="20"/>
          <w:rtl/>
          <w:lang w:bidi="fa-IR"/>
        </w:rPr>
        <w:t xml:space="preserve">                     </w:t>
      </w: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X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>C                 -0.45402300   -0.49317300   -0.33977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-0.31550200   -1.64204300   -0.60533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N                 -1.60895500    0.18395600   -0.07752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2.91474900   -0.35958600   -0.04664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3.16081800   -1.71922900   -0.23493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3.99353800    0.48944700    0.18921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4.45774000   -2.19730900   -0.18568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2.35177500   -2.39058400   -0.42025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5.28412700   -0.00714400    0.23474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3.84351400    1.54003800    0.34019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5.52925300   -1.35378300    0.04784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4.62454500   -3.24943800   -0.33444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6.09770000    0.67189000    0.418487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6.53234700   -1.73819800    0.08302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lastRenderedPageBreak/>
        <w:t xml:space="preserve"> C                  0.12008400    1.71832500   -0.02485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56659300    0.96160500   -0.57813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-1.36840800    1.60478600    0.10650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1.70791300    1.93852900    1.08055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-1.88580400    2.18642000   -0.64886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0.75376600    3.03174100    0.111640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0.15260000    4.02120600    0.37136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O                  2.06752700    3.01140400   -0.08287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75871100    4.24467200    0.04891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3.79783600    4.02072400   -0.13752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39199500    4.96099000   -0.67291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63249300    4.64294400    1.04594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0.66511600    0.52080900   -0.26052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N                  1.95293400    0.18096200   -0.521668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58287800   -1.04109400   -0.151091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50906500   -1.59010800   -1.02244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2.34831500   -1.64718100    1.07264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4.19658000   -2.73880000   -0.672069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3.67564600   -1.12143000   -1.975445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02217400   -2.80676700    1.410004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1.64175600   -1.21739900    1.759093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C                  3.95178700   -3.35517500    0.542686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4.91313600   -3.15797200   -1.35564200</w:t>
      </w:r>
    </w:p>
    <w:p w:rsidR="00833551" w:rsidRPr="00531FA9" w:rsidRDefault="00833551" w:rsidP="00833551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2.82628600   -3.27618200    2.35741500</w:t>
      </w:r>
    </w:p>
    <w:p w:rsidR="00833551" w:rsidRPr="00531FA9" w:rsidRDefault="00833551" w:rsidP="001408C5">
      <w:pPr>
        <w:tabs>
          <w:tab w:val="left" w:pos="1791"/>
        </w:tabs>
        <w:spacing w:after="120" w:line="276" w:lineRule="auto"/>
        <w:jc w:val="both"/>
        <w:rPr>
          <w:rFonts w:asciiTheme="majorBidi" w:eastAsia="Calibri" w:hAnsiTheme="majorBidi" w:cstheme="majorBidi"/>
          <w:sz w:val="20"/>
          <w:szCs w:val="20"/>
          <w:rtl/>
          <w:lang w:bidi="fa-IR"/>
        </w:rPr>
      </w:pPr>
      <w:r w:rsidRPr="00531FA9">
        <w:rPr>
          <w:rFonts w:asciiTheme="majorBidi" w:eastAsia="Calibri" w:hAnsiTheme="majorBidi" w:cstheme="majorBidi"/>
          <w:sz w:val="20"/>
          <w:szCs w:val="20"/>
          <w:lang w:bidi="fa-IR"/>
        </w:rPr>
        <w:t xml:space="preserve"> H                  4.47809000   -4.25349700    0.81057800</w:t>
      </w:r>
    </w:p>
    <w:sectPr w:rsidR="00833551" w:rsidRPr="00531FA9" w:rsidSect="00531FA9">
      <w:headerReference w:type="default" r:id="rId17"/>
      <w:footerReference w:type="even" r:id="rId18"/>
      <w:footerReference w:type="default" r:id="rId19"/>
      <w:pgSz w:w="11906" w:h="16838"/>
      <w:pgMar w:top="1440" w:right="1440" w:bottom="1440" w:left="1440" w:header="706" w:footer="706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33CA" w:rsidRDefault="00A033CA">
      <w:pPr>
        <w:spacing w:after="0" w:line="240" w:lineRule="auto"/>
      </w:pPr>
      <w:r>
        <w:separator/>
      </w:r>
    </w:p>
  </w:endnote>
  <w:endnote w:type="continuationSeparator" w:id="0">
    <w:p w:rsidR="00A033CA" w:rsidRDefault="00A033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1FA9" w:rsidRPr="00872423" w:rsidRDefault="00531FA9" w:rsidP="00531FA9">
    <w:pPr>
      <w:pStyle w:val="Footer"/>
      <w:jc w:val="center"/>
      <w:rPr>
        <w:rFonts w:asciiTheme="majorBidi" w:hAnsiTheme="majorBidi" w:cstheme="majorBidi"/>
      </w:rPr>
    </w:pPr>
    <w:r>
      <w:rPr>
        <w:rFonts w:asciiTheme="majorBidi" w:hAnsiTheme="majorBidi" w:cstheme="majorBidi"/>
      </w:rPr>
      <w:t>14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2236482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31FA9" w:rsidRDefault="00531FA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F319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31FA9" w:rsidRDefault="00531FA9">
    <w:pPr>
      <w:pStyle w:val="Footer"/>
      <w:rPr>
        <w:rtl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33CA" w:rsidRDefault="00A033CA">
      <w:pPr>
        <w:spacing w:after="0" w:line="240" w:lineRule="auto"/>
      </w:pPr>
      <w:r>
        <w:separator/>
      </w:r>
    </w:p>
  </w:footnote>
  <w:footnote w:type="continuationSeparator" w:id="0">
    <w:p w:rsidR="00A033CA" w:rsidRDefault="00A033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1FA9" w:rsidRDefault="006D6E6D">
    <w:pPr>
      <w:pStyle w:val="Header"/>
    </w:pPr>
    <w:r>
      <w:t>Supplementary File</w:t>
    </w:r>
    <w:r w:rsidR="00531FA9">
      <w:rPr>
        <w:rFonts w:hint="cs"/>
        <w:rtl/>
      </w:rPr>
      <w:t>.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479F"/>
    <w:rsid w:val="00015CBA"/>
    <w:rsid w:val="000907E2"/>
    <w:rsid w:val="00137D87"/>
    <w:rsid w:val="00137EA8"/>
    <w:rsid w:val="001408C5"/>
    <w:rsid w:val="00160A13"/>
    <w:rsid w:val="0019364B"/>
    <w:rsid w:val="001957AB"/>
    <w:rsid w:val="001B26A0"/>
    <w:rsid w:val="002301B4"/>
    <w:rsid w:val="002412C0"/>
    <w:rsid w:val="002924C0"/>
    <w:rsid w:val="002E43EC"/>
    <w:rsid w:val="002E7E6D"/>
    <w:rsid w:val="0030237B"/>
    <w:rsid w:val="00312B3F"/>
    <w:rsid w:val="00396905"/>
    <w:rsid w:val="003B4782"/>
    <w:rsid w:val="004F684A"/>
    <w:rsid w:val="00501C94"/>
    <w:rsid w:val="0051239C"/>
    <w:rsid w:val="00531FA9"/>
    <w:rsid w:val="00564186"/>
    <w:rsid w:val="00595E86"/>
    <w:rsid w:val="005F742D"/>
    <w:rsid w:val="00631998"/>
    <w:rsid w:val="006353CB"/>
    <w:rsid w:val="006815BE"/>
    <w:rsid w:val="006A1CF3"/>
    <w:rsid w:val="006B3A3C"/>
    <w:rsid w:val="006D6E6D"/>
    <w:rsid w:val="00726756"/>
    <w:rsid w:val="00741C36"/>
    <w:rsid w:val="00780300"/>
    <w:rsid w:val="00790B01"/>
    <w:rsid w:val="007B2709"/>
    <w:rsid w:val="007D0561"/>
    <w:rsid w:val="007D7927"/>
    <w:rsid w:val="007F7792"/>
    <w:rsid w:val="00833551"/>
    <w:rsid w:val="00842773"/>
    <w:rsid w:val="008555AD"/>
    <w:rsid w:val="00865F69"/>
    <w:rsid w:val="008E7BDF"/>
    <w:rsid w:val="008F6C0F"/>
    <w:rsid w:val="00924FC1"/>
    <w:rsid w:val="009A798D"/>
    <w:rsid w:val="009E2ABC"/>
    <w:rsid w:val="00A033CA"/>
    <w:rsid w:val="00A559E6"/>
    <w:rsid w:val="00A74BE2"/>
    <w:rsid w:val="00A75260"/>
    <w:rsid w:val="00B22C34"/>
    <w:rsid w:val="00B33EF9"/>
    <w:rsid w:val="00BA5165"/>
    <w:rsid w:val="00BF5F62"/>
    <w:rsid w:val="00C52230"/>
    <w:rsid w:val="00C62469"/>
    <w:rsid w:val="00C74FB3"/>
    <w:rsid w:val="00CA3624"/>
    <w:rsid w:val="00D2479F"/>
    <w:rsid w:val="00D57C1C"/>
    <w:rsid w:val="00E0778E"/>
    <w:rsid w:val="00E301E7"/>
    <w:rsid w:val="00EA241C"/>
    <w:rsid w:val="00EF3190"/>
    <w:rsid w:val="00F76454"/>
    <w:rsid w:val="00FF31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AC0D731-F917-43D7-8FBE-077951AC13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47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479F"/>
  </w:style>
  <w:style w:type="paragraph" w:styleId="Footer">
    <w:name w:val="footer"/>
    <w:basedOn w:val="Normal"/>
    <w:link w:val="FooterChar"/>
    <w:uiPriority w:val="99"/>
    <w:unhideWhenUsed/>
    <w:rsid w:val="00D247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479F"/>
  </w:style>
  <w:style w:type="numbering" w:customStyle="1" w:styleId="NoList1">
    <w:name w:val="No List1"/>
    <w:next w:val="NoList"/>
    <w:uiPriority w:val="99"/>
    <w:semiHidden/>
    <w:unhideWhenUsed/>
    <w:rsid w:val="00833551"/>
  </w:style>
  <w:style w:type="paragraph" w:styleId="BalloonText">
    <w:name w:val="Balloon Text"/>
    <w:basedOn w:val="Normal"/>
    <w:link w:val="BalloonTextChar"/>
    <w:uiPriority w:val="99"/>
    <w:semiHidden/>
    <w:unhideWhenUsed/>
    <w:rsid w:val="00501C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1C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81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1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09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4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23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0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49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9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37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86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9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1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6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3.xml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chart" Target="charts/chart2.xml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chart" Target="charts/chart4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8.emf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chart" Target="charts/chart1.xml"/><Relationship Id="rId14" Type="http://schemas.openxmlformats.org/officeDocument/2006/relationships/image" Target="media/image15.e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mytez\new\step4\Book1.xlsx" TargetMode="Externa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3.4256999125109391E-2"/>
          <c:y val="2.4327365696788398E-2"/>
          <c:w val="0.84072681539807892"/>
          <c:h val="0.85869799931703594"/>
        </c:manualLayout>
      </c:layout>
      <c:scatterChart>
        <c:scatterStyle val="lineMarker"/>
        <c:varyColors val="0"/>
        <c:ser>
          <c:idx val="0"/>
          <c:order val="0"/>
          <c:marker>
            <c:symbol val="circle"/>
            <c:size val="5"/>
          </c:marker>
          <c:xVal>
            <c:numRef>
              <c:f>Sheet1!$E$1:$E$42</c:f>
              <c:numCache>
                <c:formatCode>General</c:formatCode>
                <c:ptCount val="42"/>
                <c:pt idx="0">
                  <c:v>1.54</c:v>
                </c:pt>
                <c:pt idx="1">
                  <c:v>1.56</c:v>
                </c:pt>
                <c:pt idx="2">
                  <c:v>1.58</c:v>
                </c:pt>
                <c:pt idx="3">
                  <c:v>1.6</c:v>
                </c:pt>
                <c:pt idx="4">
                  <c:v>1.62</c:v>
                </c:pt>
                <c:pt idx="5">
                  <c:v>1.6400000000000001</c:v>
                </c:pt>
                <c:pt idx="6">
                  <c:v>1.680000000000003</c:v>
                </c:pt>
                <c:pt idx="7">
                  <c:v>1.7</c:v>
                </c:pt>
                <c:pt idx="8">
                  <c:v>1.72</c:v>
                </c:pt>
                <c:pt idx="9">
                  <c:v>1.74</c:v>
                </c:pt>
                <c:pt idx="10">
                  <c:v>1.78</c:v>
                </c:pt>
                <c:pt idx="11">
                  <c:v>1.8</c:v>
                </c:pt>
                <c:pt idx="12">
                  <c:v>1.82</c:v>
                </c:pt>
                <c:pt idx="13">
                  <c:v>1.84</c:v>
                </c:pt>
                <c:pt idx="14">
                  <c:v>1.86</c:v>
                </c:pt>
                <c:pt idx="15">
                  <c:v>1.8800000000000001</c:v>
                </c:pt>
                <c:pt idx="16">
                  <c:v>1.9000000000000001</c:v>
                </c:pt>
                <c:pt idx="17">
                  <c:v>1.9200000000000021</c:v>
                </c:pt>
                <c:pt idx="18">
                  <c:v>1.9400000000000031</c:v>
                </c:pt>
                <c:pt idx="19">
                  <c:v>1.9600000000000031</c:v>
                </c:pt>
                <c:pt idx="20">
                  <c:v>1.9800000000000033</c:v>
                </c:pt>
                <c:pt idx="21">
                  <c:v>2</c:v>
                </c:pt>
                <c:pt idx="22">
                  <c:v>2.0499999999999998</c:v>
                </c:pt>
                <c:pt idx="23">
                  <c:v>2.1</c:v>
                </c:pt>
                <c:pt idx="24">
                  <c:v>2.15</c:v>
                </c:pt>
                <c:pt idx="25">
                  <c:v>2.2000000000000002</c:v>
                </c:pt>
                <c:pt idx="26">
                  <c:v>2.25</c:v>
                </c:pt>
                <c:pt idx="27">
                  <c:v>2.2999999999999998</c:v>
                </c:pt>
                <c:pt idx="28">
                  <c:v>2.3499999999999988</c:v>
                </c:pt>
                <c:pt idx="29">
                  <c:v>2.4</c:v>
                </c:pt>
                <c:pt idx="30">
                  <c:v>2.4499999999999997</c:v>
                </c:pt>
                <c:pt idx="31">
                  <c:v>2.5</c:v>
                </c:pt>
                <c:pt idx="32">
                  <c:v>2.5499999999999998</c:v>
                </c:pt>
                <c:pt idx="33">
                  <c:v>2.6</c:v>
                </c:pt>
                <c:pt idx="34">
                  <c:v>2.65</c:v>
                </c:pt>
                <c:pt idx="35">
                  <c:v>2.7</c:v>
                </c:pt>
                <c:pt idx="36">
                  <c:v>2.75</c:v>
                </c:pt>
                <c:pt idx="37">
                  <c:v>2.8</c:v>
                </c:pt>
                <c:pt idx="38">
                  <c:v>2.8499999999999988</c:v>
                </c:pt>
                <c:pt idx="39">
                  <c:v>2.9</c:v>
                </c:pt>
                <c:pt idx="40">
                  <c:v>2.9499999999999997</c:v>
                </c:pt>
                <c:pt idx="41">
                  <c:v>3</c:v>
                </c:pt>
              </c:numCache>
            </c:numRef>
          </c:xVal>
          <c:yVal>
            <c:numRef>
              <c:f>Sheet1!$H$1:$H$42</c:f>
              <c:numCache>
                <c:formatCode>0.00</c:formatCode>
                <c:ptCount val="42"/>
                <c:pt idx="0">
                  <c:v>0.28118723107036231</c:v>
                </c:pt>
                <c:pt idx="1">
                  <c:v>4.6561241964809576E-2</c:v>
                </c:pt>
                <c:pt idx="2">
                  <c:v>0</c:v>
                </c:pt>
                <c:pt idx="3">
                  <c:v>0.1168423619819807</c:v>
                </c:pt>
                <c:pt idx="4">
                  <c:v>0.37449796812143182</c:v>
                </c:pt>
                <c:pt idx="5">
                  <c:v>0.75225898798089474</c:v>
                </c:pt>
                <c:pt idx="6">
                  <c:v>1.7930470741121101</c:v>
                </c:pt>
                <c:pt idx="7">
                  <c:v>2.4211845840327442</c:v>
                </c:pt>
                <c:pt idx="8">
                  <c:v>3.1018446810776372</c:v>
                </c:pt>
                <c:pt idx="9">
                  <c:v>3.8205946350935847</c:v>
                </c:pt>
                <c:pt idx="10">
                  <c:v>5.3211592980660445</c:v>
                </c:pt>
                <c:pt idx="11">
                  <c:v>6.0806346510071307</c:v>
                </c:pt>
                <c:pt idx="12">
                  <c:v>6.8320151250809396</c:v>
                </c:pt>
                <c:pt idx="13">
                  <c:v>7.5678961019730195</c:v>
                </c:pt>
                <c:pt idx="14">
                  <c:v>8.2796806950354966</c:v>
                </c:pt>
                <c:pt idx="15">
                  <c:v>8.9604662940837887</c:v>
                </c:pt>
                <c:pt idx="16">
                  <c:v>9.6032247870462015</c:v>
                </c:pt>
                <c:pt idx="17">
                  <c:v>10.203877358930168</c:v>
                </c:pt>
                <c:pt idx="18">
                  <c:v>10.757278427947313</c:v>
                </c:pt>
                <c:pt idx="19">
                  <c:v>11.258909921976738</c:v>
                </c:pt>
                <c:pt idx="20">
                  <c:v>11.706889311084524</c:v>
                </c:pt>
                <c:pt idx="21">
                  <c:v>12.098141795955561</c:v>
                </c:pt>
                <c:pt idx="22">
                  <c:v>12.822664842009571</c:v>
                </c:pt>
                <c:pt idx="23">
                  <c:v>13.189193433034234</c:v>
                </c:pt>
                <c:pt idx="24">
                  <c:v>13.228475559037168</c:v>
                </c:pt>
                <c:pt idx="25">
                  <c:v>12.993849569931626</c:v>
                </c:pt>
                <c:pt idx="26">
                  <c:v>12.549258735030849</c:v>
                </c:pt>
                <c:pt idx="27">
                  <c:v>11.958583571948148</c:v>
                </c:pt>
                <c:pt idx="28">
                  <c:v>11.278174479026347</c:v>
                </c:pt>
                <c:pt idx="29">
                  <c:v>10.553274927078746</c:v>
                </c:pt>
                <c:pt idx="30">
                  <c:v>9.8176449540769983</c:v>
                </c:pt>
                <c:pt idx="31">
                  <c:v>9.094439679058306</c:v>
                </c:pt>
                <c:pt idx="32">
                  <c:v>8.3979663300560787</c:v>
                </c:pt>
                <c:pt idx="33">
                  <c:v>7.5941260199760849</c:v>
                </c:pt>
                <c:pt idx="34">
                  <c:v>6.9196782719809562</c:v>
                </c:pt>
                <c:pt idx="35">
                  <c:v>6.2890307221096124</c:v>
                </c:pt>
                <c:pt idx="36">
                  <c:v>5.7021206191275269</c:v>
                </c:pt>
                <c:pt idx="37">
                  <c:v>5.1569399310974262</c:v>
                </c:pt>
                <c:pt idx="38">
                  <c:v>4.6494098430266604</c:v>
                </c:pt>
                <c:pt idx="39">
                  <c:v>4.1747612791368685</c:v>
                </c:pt>
                <c:pt idx="40">
                  <c:v>3.7282251629512801</c:v>
                </c:pt>
                <c:pt idx="41">
                  <c:v>3.30547167605254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0052328"/>
        <c:axId val="480059384"/>
      </c:scatterChart>
      <c:valAx>
        <c:axId val="480052328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cs typeface="+mj-cs"/>
                  </a:rPr>
                  <a:t>C22-C31 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</a:t>
                </a:r>
                <a:r>
                  <a:rPr lang="en-US">
                    <a:cs typeface="+mj-cs"/>
                  </a:rPr>
                  <a:t>Adistance</a:t>
                </a:r>
              </a:p>
            </c:rich>
          </c:tx>
          <c:layout>
            <c:manualLayout>
              <c:xMode val="edge"/>
              <c:yMode val="edge"/>
              <c:x val="0.36042585301837282"/>
              <c:y val="0.939385930356474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80059384"/>
        <c:crosses val="autoZero"/>
        <c:crossBetween val="midCat"/>
      </c:valAx>
      <c:valAx>
        <c:axId val="48005938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∆E(kcal/mol)</a:t>
                </a:r>
              </a:p>
            </c:rich>
          </c:tx>
          <c:overlay val="0"/>
        </c:title>
        <c:numFmt formatCode="0.00" sourceLinked="1"/>
        <c:majorTickMark val="out"/>
        <c:minorTickMark val="none"/>
        <c:tickLblPos val="nextTo"/>
        <c:crossAx val="48005232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719139567647961"/>
          <c:y val="2.4423918679384198E-2"/>
          <c:w val="0.84072681539807892"/>
          <c:h val="0.83588363954505684"/>
        </c:manualLayout>
      </c:layout>
      <c:scatterChart>
        <c:scatterStyle val="lineMarker"/>
        <c:varyColors val="0"/>
        <c:ser>
          <c:idx val="0"/>
          <c:order val="0"/>
          <c:marker>
            <c:symbol val="circle"/>
            <c:size val="7"/>
          </c:marker>
          <c:xVal>
            <c:numRef>
              <c:f>Sheet1!$B$1:$B$24</c:f>
              <c:numCache>
                <c:formatCode>General</c:formatCode>
                <c:ptCount val="24"/>
                <c:pt idx="0">
                  <c:v>2</c:v>
                </c:pt>
                <c:pt idx="1">
                  <c:v>1.9500000000000031</c:v>
                </c:pt>
                <c:pt idx="2">
                  <c:v>1.9000000000000001</c:v>
                </c:pt>
                <c:pt idx="3">
                  <c:v>1.85</c:v>
                </c:pt>
                <c:pt idx="4">
                  <c:v>1.8</c:v>
                </c:pt>
                <c:pt idx="5">
                  <c:v>1.75</c:v>
                </c:pt>
                <c:pt idx="6">
                  <c:v>1.7</c:v>
                </c:pt>
                <c:pt idx="7">
                  <c:v>1.6500000000000001</c:v>
                </c:pt>
                <c:pt idx="8">
                  <c:v>1.6</c:v>
                </c:pt>
                <c:pt idx="9">
                  <c:v>1.55</c:v>
                </c:pt>
                <c:pt idx="10">
                  <c:v>1.5</c:v>
                </c:pt>
                <c:pt idx="11">
                  <c:v>1.45</c:v>
                </c:pt>
                <c:pt idx="12">
                  <c:v>1.4</c:v>
                </c:pt>
                <c:pt idx="13">
                  <c:v>1.35</c:v>
                </c:pt>
                <c:pt idx="14">
                  <c:v>1.3</c:v>
                </c:pt>
                <c:pt idx="15">
                  <c:v>1.25</c:v>
                </c:pt>
                <c:pt idx="16">
                  <c:v>1.2</c:v>
                </c:pt>
                <c:pt idx="17">
                  <c:v>1.1499999999999966</c:v>
                </c:pt>
                <c:pt idx="18">
                  <c:v>1.1000000000000001</c:v>
                </c:pt>
                <c:pt idx="19">
                  <c:v>1.05</c:v>
                </c:pt>
                <c:pt idx="20">
                  <c:v>1</c:v>
                </c:pt>
                <c:pt idx="21">
                  <c:v>0.99</c:v>
                </c:pt>
                <c:pt idx="22">
                  <c:v>0.98</c:v>
                </c:pt>
                <c:pt idx="23">
                  <c:v>0.97000000000000064</c:v>
                </c:pt>
              </c:numCache>
            </c:numRef>
          </c:xVal>
          <c:yVal>
            <c:numRef>
              <c:f>Sheet1!$E$1:$E$24</c:f>
              <c:numCache>
                <c:formatCode>0.00</c:formatCode>
                <c:ptCount val="24"/>
                <c:pt idx="0">
                  <c:v>7.2826300559099764</c:v>
                </c:pt>
                <c:pt idx="1">
                  <c:v>7.7548940819688141</c:v>
                </c:pt>
                <c:pt idx="2">
                  <c:v>8.315950772957871</c:v>
                </c:pt>
                <c:pt idx="3">
                  <c:v>8.9711339639034122</c:v>
                </c:pt>
                <c:pt idx="4">
                  <c:v>9.6438874349696562</c:v>
                </c:pt>
                <c:pt idx="5">
                  <c:v>10.383658973965806</c:v>
                </c:pt>
                <c:pt idx="6">
                  <c:v>11.255458617000869</c:v>
                </c:pt>
                <c:pt idx="7">
                  <c:v>12.272652326850222</c:v>
                </c:pt>
                <c:pt idx="8">
                  <c:v>13.446284279925784</c:v>
                </c:pt>
                <c:pt idx="9">
                  <c:v>14.784449354978307</c:v>
                </c:pt>
                <c:pt idx="10">
                  <c:v>16.29084986099042</c:v>
                </c:pt>
                <c:pt idx="11">
                  <c:v>17.960528468945938</c:v>
                </c:pt>
                <c:pt idx="12">
                  <c:v>19.772840099991289</c:v>
                </c:pt>
                <c:pt idx="13">
                  <c:v>21.678713471977879</c:v>
                </c:pt>
                <c:pt idx="14">
                  <c:v>23.579880518955193</c:v>
                </c:pt>
                <c:pt idx="15">
                  <c:v>25.297940147924226</c:v>
                </c:pt>
                <c:pt idx="16">
                  <c:v>26.542041474021879</c:v>
                </c:pt>
                <c:pt idx="17">
                  <c:v>26.926077594049229</c:v>
                </c:pt>
                <c:pt idx="18">
                  <c:v>26.154240293893963</c:v>
                </c:pt>
                <c:pt idx="19">
                  <c:v>21.941263656015508</c:v>
                </c:pt>
                <c:pt idx="20">
                  <c:v>13.09525518596638</c:v>
                </c:pt>
                <c:pt idx="21">
                  <c:v>6.5347636379301584</c:v>
                </c:pt>
                <c:pt idx="22">
                  <c:v>7.5489452923648268E-2</c:v>
                </c:pt>
                <c:pt idx="23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0050760"/>
        <c:axId val="480053112"/>
      </c:scatterChart>
      <c:valAx>
        <c:axId val="480050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between oxygen atom of OCH3 group and acidic hydrogen atom of N34</a:t>
                </a:r>
                <a:r>
                  <a:rPr lang="en-US" baseline="3000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-H</a:t>
                </a:r>
                <a:endParaRPr lang="en-US" sz="1100">
                  <a:latin typeface="Times New Roman" pitchFamily="18" charset="0"/>
                  <a:cs typeface="B Nazanin" pitchFamily="2" charset="-78"/>
                </a:endParaRPr>
              </a:p>
            </c:rich>
          </c:tx>
          <c:layout>
            <c:manualLayout>
              <c:xMode val="edge"/>
              <c:yMode val="edge"/>
              <c:x val="0.1470877192982456"/>
              <c:y val="0.9199396414259237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80053112"/>
        <c:crosses val="autoZero"/>
        <c:crossBetween val="midCat"/>
      </c:valAx>
      <c:valAx>
        <c:axId val="48005311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∆E(kcal/mol)</a:t>
                </a:r>
              </a:p>
            </c:rich>
          </c:tx>
          <c:overlay val="0"/>
        </c:title>
        <c:numFmt formatCode="0.00" sourceLinked="1"/>
        <c:majorTickMark val="out"/>
        <c:minorTickMark val="none"/>
        <c:tickLblPos val="nextTo"/>
        <c:crossAx val="480050760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3708223972003499E-2"/>
          <c:y val="8.8437591134441523E-2"/>
          <c:w val="0.8528449256342957"/>
          <c:h val="0.73635150568011065"/>
        </c:manualLayout>
      </c:layout>
      <c:scatterChart>
        <c:scatterStyle val="lineMarker"/>
        <c:varyColors val="0"/>
        <c:ser>
          <c:idx val="0"/>
          <c:order val="0"/>
          <c:marker>
            <c:symbol val="circle"/>
            <c:size val="7"/>
          </c:marker>
          <c:xVal>
            <c:numRef>
              <c:f>Sheet1!$J$13:$J$20</c:f>
              <c:numCache>
                <c:formatCode>General</c:formatCode>
                <c:ptCount val="8"/>
                <c:pt idx="0">
                  <c:v>1.45</c:v>
                </c:pt>
                <c:pt idx="1">
                  <c:v>1.5</c:v>
                </c:pt>
                <c:pt idx="2">
                  <c:v>1.7</c:v>
                </c:pt>
                <c:pt idx="3">
                  <c:v>2</c:v>
                </c:pt>
                <c:pt idx="4">
                  <c:v>2.1</c:v>
                </c:pt>
                <c:pt idx="5">
                  <c:v>2.2000000000000002</c:v>
                </c:pt>
                <c:pt idx="6">
                  <c:v>2.2999999999999998</c:v>
                </c:pt>
                <c:pt idx="7">
                  <c:v>2.44</c:v>
                </c:pt>
              </c:numCache>
            </c:numRef>
          </c:xVal>
          <c:yVal>
            <c:numRef>
              <c:f>Sheet1!$M$13:$M$20</c:f>
              <c:numCache>
                <c:formatCode>General</c:formatCode>
                <c:ptCount val="8"/>
                <c:pt idx="0">
                  <c:v>4.3925700000254437</c:v>
                </c:pt>
                <c:pt idx="1">
                  <c:v>1.2550200000405312</c:v>
                </c:pt>
                <c:pt idx="2">
                  <c:v>0</c:v>
                </c:pt>
                <c:pt idx="3">
                  <c:v>4.3925700000254437</c:v>
                </c:pt>
                <c:pt idx="4">
                  <c:v>3.1375500001013279</c:v>
                </c:pt>
                <c:pt idx="5">
                  <c:v>2.510039999964647</c:v>
                </c:pt>
                <c:pt idx="6">
                  <c:v>1.8825299999443814</c:v>
                </c:pt>
                <c:pt idx="7">
                  <c:v>0.6275100000202655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0050368"/>
        <c:axId val="480052720"/>
      </c:scatterChart>
      <c:valAx>
        <c:axId val="480050368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 algn="ctr" rtl="0">
                  <a:def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defRPr>
                </a:pPr>
                <a:r>
                  <a:rPr lang="en-US" sz="1000" b="1" i="0" u="none" strike="noStrike" kern="1200" baseline="0">
                    <a:solidFill>
                      <a:sysClr val="windowText" lastClr="000000"/>
                    </a:solidFill>
                    <a:effectLst/>
                    <a:latin typeface="Times New Roman" pitchFamily="18" charset="0"/>
                    <a:ea typeface="+mn-ea"/>
                    <a:cs typeface="Times New Roman" pitchFamily="18" charset="0"/>
                  </a:rPr>
                  <a:t>(Å) C27-N13 distanc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80052720"/>
        <c:crosses val="autoZero"/>
        <c:crossBetween val="midCat"/>
      </c:valAx>
      <c:valAx>
        <c:axId val="480052720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00" b="1" i="0" baseline="0">
                    <a:effectLst/>
                    <a:latin typeface="Times New Roman" pitchFamily="18" charset="0"/>
                    <a:cs typeface="Times New Roman" pitchFamily="18" charset="0"/>
                  </a:rPr>
                  <a:t>∆E(Kcal/mol)</a:t>
                </a:r>
                <a:endParaRPr lang="en-US" sz="1000">
                  <a:effectLst/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8005036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212729658792737"/>
          <c:y val="0.12084499854184894"/>
          <c:w val="0.77972003499562759"/>
          <c:h val="0.74097623213764963"/>
        </c:manualLayout>
      </c:layout>
      <c:scatterChart>
        <c:scatterStyle val="lineMarker"/>
        <c:varyColors val="0"/>
        <c:ser>
          <c:idx val="0"/>
          <c:order val="0"/>
          <c:marker>
            <c:symbol val="circle"/>
            <c:size val="5"/>
          </c:marker>
          <c:xVal>
            <c:numRef>
              <c:f>Sheet1!$D$1:$D$80</c:f>
              <c:numCache>
                <c:formatCode>General</c:formatCode>
                <c:ptCount val="80"/>
                <c:pt idx="0">
                  <c:v>2.8</c:v>
                </c:pt>
                <c:pt idx="1">
                  <c:v>2.75</c:v>
                </c:pt>
                <c:pt idx="2">
                  <c:v>2.7</c:v>
                </c:pt>
                <c:pt idx="3">
                  <c:v>2.65</c:v>
                </c:pt>
                <c:pt idx="4">
                  <c:v>2.6</c:v>
                </c:pt>
                <c:pt idx="5">
                  <c:v>2.5499999999999998</c:v>
                </c:pt>
                <c:pt idx="6">
                  <c:v>2.5</c:v>
                </c:pt>
                <c:pt idx="7">
                  <c:v>2.4499999999999997</c:v>
                </c:pt>
                <c:pt idx="8">
                  <c:v>2.4</c:v>
                </c:pt>
                <c:pt idx="9">
                  <c:v>2.3499999999999988</c:v>
                </c:pt>
                <c:pt idx="10">
                  <c:v>2.2999999999999998</c:v>
                </c:pt>
                <c:pt idx="11">
                  <c:v>2.25</c:v>
                </c:pt>
                <c:pt idx="12">
                  <c:v>2.2000000000000002</c:v>
                </c:pt>
                <c:pt idx="13">
                  <c:v>2.15</c:v>
                </c:pt>
                <c:pt idx="14">
                  <c:v>2.1</c:v>
                </c:pt>
                <c:pt idx="15">
                  <c:v>2</c:v>
                </c:pt>
                <c:pt idx="16">
                  <c:v>1.9500000000000031</c:v>
                </c:pt>
                <c:pt idx="17">
                  <c:v>1.9000000000000001</c:v>
                </c:pt>
                <c:pt idx="18">
                  <c:v>1.85</c:v>
                </c:pt>
                <c:pt idx="19">
                  <c:v>1.8</c:v>
                </c:pt>
                <c:pt idx="20">
                  <c:v>1.75</c:v>
                </c:pt>
                <c:pt idx="21">
                  <c:v>1.7</c:v>
                </c:pt>
                <c:pt idx="22">
                  <c:v>1.6500000000000001</c:v>
                </c:pt>
                <c:pt idx="23">
                  <c:v>1.55</c:v>
                </c:pt>
                <c:pt idx="24">
                  <c:v>1.49</c:v>
                </c:pt>
                <c:pt idx="25">
                  <c:v>1.45</c:v>
                </c:pt>
                <c:pt idx="26">
                  <c:v>1.4</c:v>
                </c:pt>
                <c:pt idx="27">
                  <c:v>1.37</c:v>
                </c:pt>
                <c:pt idx="28">
                  <c:v>1.34</c:v>
                </c:pt>
                <c:pt idx="29">
                  <c:v>1.32</c:v>
                </c:pt>
                <c:pt idx="30">
                  <c:v>1.3169999999999968</c:v>
                </c:pt>
                <c:pt idx="31">
                  <c:v>1.27</c:v>
                </c:pt>
                <c:pt idx="32">
                  <c:v>1.2</c:v>
                </c:pt>
                <c:pt idx="33">
                  <c:v>1.1499999999999966</c:v>
                </c:pt>
                <c:pt idx="34">
                  <c:v>1.1000000000000001</c:v>
                </c:pt>
                <c:pt idx="35">
                  <c:v>1.05</c:v>
                </c:pt>
                <c:pt idx="77">
                  <c:v>1</c:v>
                </c:pt>
                <c:pt idx="78">
                  <c:v>0.95000000000000395</c:v>
                </c:pt>
                <c:pt idx="79">
                  <c:v>0.90000000000000402</c:v>
                </c:pt>
              </c:numCache>
            </c:numRef>
          </c:xVal>
          <c:yVal>
            <c:numRef>
              <c:f>Sheet1!$G$1:$G$80</c:f>
              <c:numCache>
                <c:formatCode>0.00</c:formatCode>
                <c:ptCount val="80"/>
                <c:pt idx="0">
                  <c:v>13.046754938084664</c:v>
                </c:pt>
                <c:pt idx="1">
                  <c:v>13.304285041987896</c:v>
                </c:pt>
                <c:pt idx="2">
                  <c:v>13.621554097975604</c:v>
                </c:pt>
                <c:pt idx="3">
                  <c:v>13.409267465001903</c:v>
                </c:pt>
                <c:pt idx="4">
                  <c:v>13.394834734965126</c:v>
                </c:pt>
                <c:pt idx="5">
                  <c:v>13.551210226956755</c:v>
                </c:pt>
                <c:pt idx="6">
                  <c:v>13.882159000961122</c:v>
                </c:pt>
                <c:pt idx="7">
                  <c:v>14.391006860067154</c:v>
                </c:pt>
                <c:pt idx="8">
                  <c:v>15.081769868033007</c:v>
                </c:pt>
                <c:pt idx="9">
                  <c:v>15.959154349984646</c:v>
                </c:pt>
                <c:pt idx="10">
                  <c:v>17.028933398076326</c:v>
                </c:pt>
                <c:pt idx="11">
                  <c:v>18.297426037723088</c:v>
                </c:pt>
                <c:pt idx="12">
                  <c:v>19.773103654151782</c:v>
                </c:pt>
                <c:pt idx="13">
                  <c:v>21.464669810957183</c:v>
                </c:pt>
                <c:pt idx="14">
                  <c:v>23.382836103788577</c:v>
                </c:pt>
                <c:pt idx="15">
                  <c:v>27.947758000344027</c:v>
                </c:pt>
                <c:pt idx="16">
                  <c:v>30.622155419667251</c:v>
                </c:pt>
                <c:pt idx="17">
                  <c:v>33.578292278573059</c:v>
                </c:pt>
                <c:pt idx="18">
                  <c:v>36.832295584376006</c:v>
                </c:pt>
                <c:pt idx="19">
                  <c:v>40.400712775764987</c:v>
                </c:pt>
                <c:pt idx="20">
                  <c:v>44.299262978020266</c:v>
                </c:pt>
                <c:pt idx="21">
                  <c:v>48.542046340997331</c:v>
                </c:pt>
                <c:pt idx="22">
                  <c:v>53.139121850021183</c:v>
                </c:pt>
                <c:pt idx="23">
                  <c:v>53.076370849972612</c:v>
                </c:pt>
                <c:pt idx="24">
                  <c:v>48.542046340997331</c:v>
                </c:pt>
                <c:pt idx="25">
                  <c:v>44.299262978020266</c:v>
                </c:pt>
                <c:pt idx="26">
                  <c:v>40.400712775764987</c:v>
                </c:pt>
                <c:pt idx="27">
                  <c:v>36.832295584376006</c:v>
                </c:pt>
                <c:pt idx="28">
                  <c:v>33.578292278573059</c:v>
                </c:pt>
                <c:pt idx="29">
                  <c:v>25.582666535279611</c:v>
                </c:pt>
                <c:pt idx="30">
                  <c:v>25.324565397226255</c:v>
                </c:pt>
                <c:pt idx="31">
                  <c:v>20.822576478472886</c:v>
                </c:pt>
                <c:pt idx="32">
                  <c:v>13.274252413422801</c:v>
                </c:pt>
                <c:pt idx="33">
                  <c:v>8.1488072093343309</c:v>
                </c:pt>
                <c:pt idx="34">
                  <c:v>3.8593120018485934</c:v>
                </c:pt>
                <c:pt idx="35">
                  <c:v>0.93257398635614652</c:v>
                </c:pt>
                <c:pt idx="77">
                  <c:v>0</c:v>
                </c:pt>
                <c:pt idx="78">
                  <c:v>1.8750626309774816</c:v>
                </c:pt>
                <c:pt idx="79">
                  <c:v>7.62995684088670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0057816"/>
        <c:axId val="480057424"/>
      </c:scatterChart>
      <c:valAx>
        <c:axId val="4800578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(Å)</a:t>
                </a:r>
                <a:r>
                  <a:rPr lang="en-US" sz="1100" baseline="0">
                    <a:latin typeface="Times New Roman" pitchFamily="18" charset="0"/>
                    <a:cs typeface="Times New Roman" pitchFamily="18" charset="0"/>
                  </a:rPr>
                  <a:t> N28-H</a:t>
                </a:r>
                <a:r>
                  <a:rPr lang="en-US" sz="1100" baseline="0">
                    <a:latin typeface="Times New Roman" pitchFamily="18" charset="0"/>
                    <a:cs typeface="B Nazanin" pitchFamily="2" charset="-78"/>
                  </a:rPr>
                  <a:t>16</a:t>
                </a:r>
                <a:endParaRPr lang="en-US" sz="1100">
                  <a:latin typeface="Times New Roman" pitchFamily="18" charset="0"/>
                  <a:cs typeface="B Nazanin" pitchFamily="2" charset="-78"/>
                </a:endParaRPr>
              </a:p>
            </c:rich>
          </c:tx>
          <c:layout>
            <c:manualLayout>
              <c:xMode val="edge"/>
              <c:yMode val="edge"/>
              <c:x val="0.4491955380577427"/>
              <c:y val="0.9328703703703721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80057424"/>
        <c:crosses val="autoZero"/>
        <c:crossBetween val="midCat"/>
      </c:valAx>
      <c:valAx>
        <c:axId val="48005742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100">
                    <a:latin typeface="Times New Roman" pitchFamily="18" charset="0"/>
                    <a:cs typeface="Times New Roman" pitchFamily="18" charset="0"/>
                  </a:rPr>
                  <a:t>∆E(kcal/mol)</a:t>
                </a:r>
              </a:p>
            </c:rich>
          </c:tx>
          <c:layout>
            <c:manualLayout>
              <c:xMode val="edge"/>
              <c:yMode val="edge"/>
              <c:x val="1.9444444444444445E-2"/>
              <c:y val="0.31612459900845902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48005781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word/drawing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word/drawing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word/drawing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1667</cdr:x>
      <cdr:y>0.06577</cdr:y>
    </cdr:from>
    <cdr:to>
      <cdr:x>0.73542</cdr:x>
      <cdr:y>0.06577</cdr:y>
    </cdr:to>
    <cdr:cxnSp macro="">
      <cdr:nvCxnSpPr>
        <cdr:cNvPr id="5" name="Straight Connector 4"/>
        <cdr:cNvCxnSpPr/>
      </cdr:nvCxnSpPr>
      <cdr:spPr>
        <a:xfrm xmlns:a="http://schemas.openxmlformats.org/drawingml/2006/main" flipV="1">
          <a:off x="533400" y="209533"/>
          <a:ext cx="2828925" cy="0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ysClr val="windowText" lastClr="000000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4792</cdr:x>
      <cdr:y>0.69656</cdr:y>
    </cdr:from>
    <cdr:to>
      <cdr:x>0.26459</cdr:x>
      <cdr:y>0.69955</cdr:y>
    </cdr:to>
    <cdr:cxnSp macro="">
      <cdr:nvCxnSpPr>
        <cdr:cNvPr id="8" name="Straight Connector 7"/>
        <cdr:cNvCxnSpPr/>
      </cdr:nvCxnSpPr>
      <cdr:spPr>
        <a:xfrm xmlns:a="http://schemas.openxmlformats.org/drawingml/2006/main" flipV="1">
          <a:off x="219075" y="2219100"/>
          <a:ext cx="990615" cy="9526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ysClr val="windowText" lastClr="000000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5</cdr:x>
      <cdr:y>0.68161</cdr:y>
    </cdr:from>
    <cdr:to>
      <cdr:x>0.15208</cdr:x>
      <cdr:y>0.88191</cdr:y>
    </cdr:to>
    <cdr:cxnSp macro="">
      <cdr:nvCxnSpPr>
        <cdr:cNvPr id="10" name="Straight Arrow Connector 9"/>
        <cdr:cNvCxnSpPr/>
      </cdr:nvCxnSpPr>
      <cdr:spPr>
        <a:xfrm xmlns:a="http://schemas.openxmlformats.org/drawingml/2006/main">
          <a:off x="685800" y="2171475"/>
          <a:ext cx="9510" cy="638115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ysClr val="windowText" lastClr="000000"/>
          </a:solidFill>
          <a:headEnd type="arrow"/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4791</cdr:x>
      <cdr:y>0.0568</cdr:y>
    </cdr:from>
    <cdr:to>
      <cdr:x>0.15416</cdr:x>
      <cdr:y>0.67862</cdr:y>
    </cdr:to>
    <cdr:cxnSp macro="">
      <cdr:nvCxnSpPr>
        <cdr:cNvPr id="12" name="Straight Arrow Connector 11"/>
        <cdr:cNvCxnSpPr/>
      </cdr:nvCxnSpPr>
      <cdr:spPr>
        <a:xfrm xmlns:a="http://schemas.openxmlformats.org/drawingml/2006/main" flipH="1" flipV="1">
          <a:off x="676260" y="180957"/>
          <a:ext cx="28575" cy="1980991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ysClr val="windowText" lastClr="000000"/>
          </a:solidFill>
          <a:headEnd type="arrow"/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8333</cdr:x>
      <cdr:y>0.0568</cdr:y>
    </cdr:from>
    <cdr:to>
      <cdr:x>0.49792</cdr:x>
      <cdr:y>0.88789</cdr:y>
    </cdr:to>
    <cdr:cxnSp macro="">
      <cdr:nvCxnSpPr>
        <cdr:cNvPr id="14" name="Straight Arrow Connector 13"/>
        <cdr:cNvCxnSpPr/>
      </cdr:nvCxnSpPr>
      <cdr:spPr>
        <a:xfrm xmlns:a="http://schemas.openxmlformats.org/drawingml/2006/main" flipH="1" flipV="1">
          <a:off x="2209785" y="180956"/>
          <a:ext cx="66705" cy="2647682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ysClr val="windowText" lastClr="000000"/>
          </a:solidFill>
          <a:headEnd type="arrow"/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9792</cdr:x>
      <cdr:y>0</cdr:y>
    </cdr:from>
    <cdr:to>
      <cdr:x>0.39392</cdr:x>
      <cdr:y>0.11481</cdr:y>
    </cdr:to>
    <cdr:pic>
      <cdr:nvPicPr>
        <cdr:cNvPr id="16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362090" y="-1076325"/>
          <a:ext cx="438912" cy="365761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9167</cdr:x>
      <cdr:y>0.38864</cdr:y>
    </cdr:from>
    <cdr:to>
      <cdr:x>0.62234</cdr:x>
      <cdr:y>0.50345</cdr:y>
    </cdr:to>
    <cdr:pic>
      <cdr:nvPicPr>
        <cdr:cNvPr id="21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2247900" y="1238250"/>
          <a:ext cx="597460" cy="36579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05417</cdr:x>
      <cdr:y>0.41854</cdr:y>
    </cdr:from>
    <cdr:to>
      <cdr:x>0.16618</cdr:x>
      <cdr:y>0.53334</cdr:y>
    </cdr:to>
    <cdr:pic>
      <cdr:nvPicPr>
        <cdr:cNvPr id="2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3"/>
        <a:stretch xmlns:a="http://schemas.openxmlformats.org/drawingml/2006/main">
          <a:fillRect/>
        </a:stretch>
      </cdr:blipFill>
      <cdr:spPr>
        <a:xfrm xmlns:a="http://schemas.openxmlformats.org/drawingml/2006/main">
          <a:off x="247650" y="1333500"/>
          <a:ext cx="512108" cy="36579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06039</cdr:x>
      <cdr:y>0.75934</cdr:y>
    </cdr:from>
    <cdr:to>
      <cdr:x>0.1724</cdr:x>
      <cdr:y>0.87414</cdr:y>
    </cdr:to>
    <cdr:pic>
      <cdr:nvPicPr>
        <cdr:cNvPr id="2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4"/>
        <a:stretch xmlns:a="http://schemas.openxmlformats.org/drawingml/2006/main">
          <a:fillRect/>
        </a:stretch>
      </cdr:blipFill>
      <cdr:spPr>
        <a:xfrm xmlns:a="http://schemas.openxmlformats.org/drawingml/2006/main">
          <a:off x="266898" y="2169814"/>
          <a:ext cx="495040" cy="328041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9272</cdr:x>
      <cdr:y>0.7936</cdr:y>
    </cdr:from>
    <cdr:to>
      <cdr:x>0.72279</cdr:x>
      <cdr:y>0.896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5"/>
        <a:stretch xmlns:a="http://schemas.openxmlformats.org/drawingml/2006/main">
          <a:fillRect/>
        </a:stretch>
      </cdr:blipFill>
      <cdr:spPr>
        <a:xfrm xmlns:a="http://schemas.openxmlformats.org/drawingml/2006/main">
          <a:off x="2177638" y="2267712"/>
          <a:ext cx="1016813" cy="292608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02152</cdr:x>
      <cdr:y>0.704</cdr:y>
    </cdr:from>
    <cdr:to>
      <cdr:x>0.42538</cdr:x>
      <cdr:y>0.79244</cdr:y>
    </cdr:to>
    <cdr:pic>
      <cdr:nvPicPr>
        <cdr:cNvPr id="6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6"/>
        <a:stretch xmlns:a="http://schemas.openxmlformats.org/drawingml/2006/main">
          <a:fillRect/>
        </a:stretch>
      </cdr:blipFill>
      <cdr:spPr>
        <a:xfrm xmlns:a="http://schemas.openxmlformats.org/drawingml/2006/main">
          <a:off x="95099" y="2011680"/>
          <a:ext cx="1784908" cy="252730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68125</cdr:x>
      <cdr:y>0.6684</cdr:y>
    </cdr:from>
    <cdr:to>
      <cdr:x>0.94583</cdr:x>
      <cdr:y>0.67188</cdr:y>
    </cdr:to>
    <cdr:cxnSp macro="">
      <cdr:nvCxnSpPr>
        <cdr:cNvPr id="3" name="Straight Connector 2"/>
        <cdr:cNvCxnSpPr/>
      </cdr:nvCxnSpPr>
      <cdr:spPr>
        <a:xfrm xmlns:a="http://schemas.openxmlformats.org/drawingml/2006/main">
          <a:off x="3114675" y="1833565"/>
          <a:ext cx="1209675" cy="9523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ysClr val="windowText" lastClr="000000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</cdr:x>
      <cdr:y>0.10243</cdr:y>
    </cdr:from>
    <cdr:to>
      <cdr:x>0.86667</cdr:x>
      <cdr:y>0.10243</cdr:y>
    </cdr:to>
    <cdr:cxnSp macro="">
      <cdr:nvCxnSpPr>
        <cdr:cNvPr id="10" name="Straight Connector 9"/>
        <cdr:cNvCxnSpPr/>
      </cdr:nvCxnSpPr>
      <cdr:spPr>
        <a:xfrm xmlns:a="http://schemas.openxmlformats.org/drawingml/2006/main">
          <a:off x="1828800" y="280988"/>
          <a:ext cx="2133600" cy="0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ysClr val="windowText" lastClr="000000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9375</cdr:x>
      <cdr:y>0.09549</cdr:y>
    </cdr:from>
    <cdr:to>
      <cdr:x>0.8</cdr:x>
      <cdr:y>0.66146</cdr:y>
    </cdr:to>
    <cdr:cxnSp macro="">
      <cdr:nvCxnSpPr>
        <cdr:cNvPr id="12" name="Straight Arrow Connector 11"/>
        <cdr:cNvCxnSpPr/>
      </cdr:nvCxnSpPr>
      <cdr:spPr>
        <a:xfrm xmlns:a="http://schemas.openxmlformats.org/drawingml/2006/main" flipH="1" flipV="1">
          <a:off x="3629025" y="261938"/>
          <a:ext cx="28575" cy="1552575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ysClr val="windowText" lastClr="000000"/>
          </a:solidFill>
          <a:headEnd type="arrow"/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5</cdr:x>
      <cdr:y>0.09896</cdr:y>
    </cdr:from>
    <cdr:to>
      <cdr:x>0.45</cdr:x>
      <cdr:y>0.86285</cdr:y>
    </cdr:to>
    <cdr:cxnSp macro="">
      <cdr:nvCxnSpPr>
        <cdr:cNvPr id="14" name="Straight Arrow Connector 13"/>
        <cdr:cNvCxnSpPr/>
      </cdr:nvCxnSpPr>
      <cdr:spPr>
        <a:xfrm xmlns:a="http://schemas.openxmlformats.org/drawingml/2006/main" flipV="1">
          <a:off x="2057385" y="271467"/>
          <a:ext cx="0" cy="2095503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ysClr val="windowText" lastClr="000000"/>
          </a:solidFill>
          <a:headEnd type="arrow"/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</cdr:x>
      <cdr:y>0.65799</cdr:y>
    </cdr:from>
    <cdr:to>
      <cdr:x>0.8</cdr:x>
      <cdr:y>0.86285</cdr:y>
    </cdr:to>
    <cdr:cxnSp macro="">
      <cdr:nvCxnSpPr>
        <cdr:cNvPr id="16" name="Straight Arrow Connector 15"/>
        <cdr:cNvCxnSpPr/>
      </cdr:nvCxnSpPr>
      <cdr:spPr>
        <a:xfrm xmlns:a="http://schemas.openxmlformats.org/drawingml/2006/main">
          <a:off x="3657600" y="1804988"/>
          <a:ext cx="0" cy="561975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ysClr val="windowText" lastClr="000000"/>
          </a:solidFill>
          <a:headEnd type="arrow"/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597</cdr:x>
      <cdr:y>0.02564</cdr:y>
    </cdr:from>
    <cdr:to>
      <cdr:x>0.53858</cdr:x>
      <cdr:y>0.1212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081308" y="72387"/>
          <a:ext cx="357133" cy="26981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22781</cdr:x>
      <cdr:y>0.77992</cdr:y>
    </cdr:from>
    <cdr:to>
      <cdr:x>0.45401</cdr:x>
      <cdr:y>0.87467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1031443" y="2201876"/>
          <a:ext cx="1024128" cy="26749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67928</cdr:x>
      <cdr:y>0.69441</cdr:y>
    </cdr:from>
    <cdr:to>
      <cdr:x>0.95709</cdr:x>
      <cdr:y>0.76696</cdr:y>
    </cdr:to>
    <cdr:pic>
      <cdr:nvPicPr>
        <cdr:cNvPr id="11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3"/>
        <a:stretch xmlns:a="http://schemas.openxmlformats.org/drawingml/2006/main">
          <a:fillRect/>
        </a:stretch>
      </cdr:blipFill>
      <cdr:spPr>
        <a:xfrm xmlns:a="http://schemas.openxmlformats.org/drawingml/2006/main">
          <a:off x="3075469" y="1960474"/>
          <a:ext cx="1257797" cy="204825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35707</cdr:x>
      <cdr:y>0.3187</cdr:y>
    </cdr:from>
    <cdr:to>
      <cdr:x>0.45304</cdr:x>
      <cdr:y>0.41198</cdr:y>
    </cdr:to>
    <cdr:pic>
      <cdr:nvPicPr>
        <cdr:cNvPr id="8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4"/>
        <a:stretch xmlns:a="http://schemas.openxmlformats.org/drawingml/2006/main">
          <a:fillRect/>
        </a:stretch>
      </cdr:blipFill>
      <cdr:spPr>
        <a:xfrm xmlns:a="http://schemas.openxmlformats.org/drawingml/2006/main">
          <a:off x="1616659" y="899769"/>
          <a:ext cx="434523" cy="263347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9816</cdr:x>
      <cdr:y>0.41198</cdr:y>
    </cdr:from>
    <cdr:to>
      <cdr:x>0.90213</cdr:x>
      <cdr:y>0.51304</cdr:y>
    </cdr:to>
    <cdr:pic>
      <cdr:nvPicPr>
        <cdr:cNvPr id="9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5"/>
        <a:stretch xmlns:a="http://schemas.openxmlformats.org/drawingml/2006/main">
          <a:fillRect/>
        </a:stretch>
      </cdr:blipFill>
      <cdr:spPr>
        <a:xfrm xmlns:a="http://schemas.openxmlformats.org/drawingml/2006/main">
          <a:off x="3613709" y="1163117"/>
          <a:ext cx="470732" cy="28529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80139</cdr:x>
      <cdr:y>0.73328</cdr:y>
    </cdr:from>
    <cdr:to>
      <cdr:x>0.89995</cdr:x>
      <cdr:y>0.84518</cdr:y>
    </cdr:to>
    <cdr:pic>
      <cdr:nvPicPr>
        <cdr:cNvPr id="1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6"/>
        <a:stretch xmlns:a="http://schemas.openxmlformats.org/drawingml/2006/main">
          <a:fillRect/>
        </a:stretch>
      </cdr:blipFill>
      <cdr:spPr>
        <a:xfrm xmlns:a="http://schemas.openxmlformats.org/drawingml/2006/main">
          <a:off x="3628339" y="2070201"/>
          <a:ext cx="446227" cy="315913"/>
        </a:xfrm>
        <a:prstGeom xmlns:a="http://schemas.openxmlformats.org/drawingml/2006/main" prst="rect">
          <a:avLst/>
        </a:prstGeom>
      </cdr:spPr>
    </cdr:pic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33164</cdr:x>
      <cdr:y>0.18826</cdr:y>
    </cdr:from>
    <cdr:to>
      <cdr:x>0.96914</cdr:x>
      <cdr:y>0.19173</cdr:y>
    </cdr:to>
    <cdr:cxnSp macro="">
      <cdr:nvCxnSpPr>
        <cdr:cNvPr id="3" name="Straight Connector 2"/>
        <cdr:cNvCxnSpPr/>
      </cdr:nvCxnSpPr>
      <cdr:spPr>
        <a:xfrm xmlns:a="http://schemas.openxmlformats.org/drawingml/2006/main" flipV="1">
          <a:off x="1516262" y="516447"/>
          <a:ext cx="2914650" cy="9519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ysClr val="windowText" lastClr="000000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90625</cdr:x>
      <cdr:y>0.70313</cdr:y>
    </cdr:from>
    <cdr:to>
      <cdr:x>0.9125</cdr:x>
      <cdr:y>0.71354</cdr:y>
    </cdr:to>
    <cdr:cxnSp macro="">
      <cdr:nvCxnSpPr>
        <cdr:cNvPr id="7" name="Straight Connector 6"/>
        <cdr:cNvCxnSpPr/>
      </cdr:nvCxnSpPr>
      <cdr:spPr>
        <a:xfrm xmlns:a="http://schemas.openxmlformats.org/drawingml/2006/main">
          <a:off x="4143375" y="1928813"/>
          <a:ext cx="28575" cy="28575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2709</cdr:x>
      <cdr:y>0.70442</cdr:y>
    </cdr:from>
    <cdr:to>
      <cdr:x>1</cdr:x>
      <cdr:y>0.7079</cdr:y>
    </cdr:to>
    <cdr:cxnSp macro="">
      <cdr:nvCxnSpPr>
        <cdr:cNvPr id="9" name="Straight Connector 8"/>
        <cdr:cNvCxnSpPr/>
      </cdr:nvCxnSpPr>
      <cdr:spPr>
        <a:xfrm xmlns:a="http://schemas.openxmlformats.org/drawingml/2006/main">
          <a:off x="3324255" y="1932355"/>
          <a:ext cx="1247745" cy="9546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ysClr val="windowText" lastClr="000000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1594</cdr:x>
      <cdr:y>0.16836</cdr:y>
    </cdr:from>
    <cdr:to>
      <cdr:x>0.42219</cdr:x>
      <cdr:y>0.85933</cdr:y>
    </cdr:to>
    <cdr:cxnSp macro="">
      <cdr:nvCxnSpPr>
        <cdr:cNvPr id="11" name="Straight Arrow Connector 10"/>
        <cdr:cNvCxnSpPr/>
      </cdr:nvCxnSpPr>
      <cdr:spPr>
        <a:xfrm xmlns:a="http://schemas.openxmlformats.org/drawingml/2006/main" flipV="1">
          <a:off x="1901693" y="461852"/>
          <a:ext cx="28575" cy="1895469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ysClr val="windowText" lastClr="000000"/>
          </a:solidFill>
          <a:headEnd type="arrow"/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8173</cdr:x>
      <cdr:y>0.18266</cdr:y>
    </cdr:from>
    <cdr:to>
      <cdr:x>0.88173</cdr:x>
      <cdr:y>0.6844</cdr:y>
    </cdr:to>
    <cdr:cxnSp macro="">
      <cdr:nvCxnSpPr>
        <cdr:cNvPr id="15" name="Straight Arrow Connector 14"/>
        <cdr:cNvCxnSpPr/>
      </cdr:nvCxnSpPr>
      <cdr:spPr>
        <a:xfrm xmlns:a="http://schemas.openxmlformats.org/drawingml/2006/main" flipH="1" flipV="1">
          <a:off x="4031275" y="501069"/>
          <a:ext cx="0" cy="1376373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ysClr val="windowText" lastClr="000000"/>
          </a:solidFill>
          <a:headEnd type="arrow"/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7708</cdr:x>
      <cdr:y>0.70604</cdr:y>
    </cdr:from>
    <cdr:to>
      <cdr:x>0.87709</cdr:x>
      <cdr:y>0.87096</cdr:y>
    </cdr:to>
    <cdr:cxnSp macro="">
      <cdr:nvCxnSpPr>
        <cdr:cNvPr id="17" name="Straight Arrow Connector 16"/>
        <cdr:cNvCxnSpPr/>
      </cdr:nvCxnSpPr>
      <cdr:spPr>
        <a:xfrm xmlns:a="http://schemas.openxmlformats.org/drawingml/2006/main" flipH="1">
          <a:off x="4010010" y="1936809"/>
          <a:ext cx="45" cy="452409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ysClr val="windowText" lastClr="000000"/>
          </a:solidFill>
          <a:headEnd type="arrow"/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2326</cdr:x>
      <cdr:y>0.09302</cdr:y>
    </cdr:from>
    <cdr:to>
      <cdr:x>0.60726</cdr:x>
      <cdr:y>0.20859</cdr:y>
    </cdr:to>
    <cdr:pic>
      <cdr:nvPicPr>
        <cdr:cNvPr id="10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392325" y="255181"/>
          <a:ext cx="384081" cy="317019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2464</cdr:x>
      <cdr:y>0.77067</cdr:y>
    </cdr:from>
    <cdr:to>
      <cdr:x>0.4144</cdr:x>
      <cdr:y>0.88323</cdr:y>
    </cdr:to>
    <cdr:pic>
      <cdr:nvPicPr>
        <cdr:cNvPr id="1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1126542" y="2114092"/>
          <a:ext cx="768096" cy="308782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76</cdr:x>
      <cdr:y>0.59467</cdr:y>
    </cdr:from>
    <cdr:to>
      <cdr:x>0.9856</cdr:x>
      <cdr:y>0.68311</cdr:y>
    </cdr:to>
    <cdr:pic>
      <cdr:nvPicPr>
        <cdr:cNvPr id="1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3"/>
        <a:stretch xmlns:a="http://schemas.openxmlformats.org/drawingml/2006/main">
          <a:fillRect/>
        </a:stretch>
      </cdr:blipFill>
      <cdr:spPr>
        <a:xfrm xmlns:a="http://schemas.openxmlformats.org/drawingml/2006/main">
          <a:off x="3547872" y="1631289"/>
          <a:ext cx="958291" cy="242605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3024</cdr:x>
      <cdr:y>0.38933</cdr:y>
    </cdr:from>
    <cdr:to>
      <cdr:x>0.4272</cdr:x>
      <cdr:y>0.51539</cdr:y>
    </cdr:to>
    <cdr:pic>
      <cdr:nvPicPr>
        <cdr:cNvPr id="16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4"/>
        <a:stretch xmlns:a="http://schemas.openxmlformats.org/drawingml/2006/main">
          <a:fillRect/>
        </a:stretch>
      </cdr:blipFill>
      <cdr:spPr>
        <a:xfrm xmlns:a="http://schemas.openxmlformats.org/drawingml/2006/main">
          <a:off x="1382573" y="1068019"/>
          <a:ext cx="570585" cy="345809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8816</cdr:x>
      <cdr:y>0.38933</cdr:y>
    </cdr:from>
    <cdr:to>
      <cdr:x>0.9904</cdr:x>
      <cdr:y>0.49923</cdr:y>
    </cdr:to>
    <cdr:pic>
      <cdr:nvPicPr>
        <cdr:cNvPr id="20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5"/>
        <a:stretch xmlns:a="http://schemas.openxmlformats.org/drawingml/2006/main">
          <a:fillRect/>
        </a:stretch>
      </cdr:blipFill>
      <cdr:spPr>
        <a:xfrm xmlns:a="http://schemas.openxmlformats.org/drawingml/2006/main">
          <a:off x="4030675" y="1068019"/>
          <a:ext cx="497433" cy="30147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824</cdr:x>
      <cdr:y>0.728</cdr:y>
    </cdr:from>
    <cdr:to>
      <cdr:x>0.8928</cdr:x>
      <cdr:y>0.85827</cdr:y>
    </cdr:to>
    <cdr:pic>
      <cdr:nvPicPr>
        <cdr:cNvPr id="21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6"/>
        <a:stretch xmlns:a="http://schemas.openxmlformats.org/drawingml/2006/main">
          <a:fillRect/>
        </a:stretch>
      </cdr:blipFill>
      <cdr:spPr>
        <a:xfrm xmlns:a="http://schemas.openxmlformats.org/drawingml/2006/main">
          <a:off x="3577133" y="1997050"/>
          <a:ext cx="504748" cy="357343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668729-E461-4C32-ADF3-EB21DA168E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7</Pages>
  <Words>6223</Words>
  <Characters>35474</Characters>
  <Application>Microsoft Office Word</Application>
  <DocSecurity>0</DocSecurity>
  <Lines>295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esh</dc:creator>
  <cp:keywords/>
  <dc:description/>
  <cp:lastModifiedBy>Pakyari</cp:lastModifiedBy>
  <cp:revision>2</cp:revision>
  <dcterms:created xsi:type="dcterms:W3CDTF">2017-08-27T09:05:00Z</dcterms:created>
  <dcterms:modified xsi:type="dcterms:W3CDTF">2017-08-27T09:05:00Z</dcterms:modified>
</cp:coreProperties>
</file>